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7"/>
  </p:notesMasterIdLst>
  <p:sldIdLst>
    <p:sldId id="256" r:id="rId2"/>
    <p:sldId id="299" r:id="rId3"/>
    <p:sldId id="431" r:id="rId4"/>
    <p:sldId id="274" r:id="rId5"/>
    <p:sldId id="257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268" r:id="rId18"/>
    <p:sldId id="269" r:id="rId19"/>
    <p:sldId id="270" r:id="rId20"/>
    <p:sldId id="271" r:id="rId21"/>
    <p:sldId id="272" r:id="rId22"/>
    <p:sldId id="435" r:id="rId23"/>
    <p:sldId id="317" r:id="rId24"/>
    <p:sldId id="432" r:id="rId25"/>
    <p:sldId id="438" r:id="rId26"/>
    <p:sldId id="433" r:id="rId27"/>
    <p:sldId id="429" r:id="rId28"/>
    <p:sldId id="427" r:id="rId29"/>
    <p:sldId id="428" r:id="rId30"/>
    <p:sldId id="419" r:id="rId31"/>
    <p:sldId id="420" r:id="rId32"/>
    <p:sldId id="421" r:id="rId33"/>
    <p:sldId id="422" r:id="rId34"/>
    <p:sldId id="423" r:id="rId35"/>
    <p:sldId id="424" r:id="rId36"/>
    <p:sldId id="425" r:id="rId37"/>
    <p:sldId id="426" r:id="rId38"/>
    <p:sldId id="312" r:id="rId39"/>
    <p:sldId id="313" r:id="rId40"/>
    <p:sldId id="314" r:id="rId41"/>
    <p:sldId id="315" r:id="rId42"/>
    <p:sldId id="316" r:id="rId43"/>
    <p:sldId id="436" r:id="rId44"/>
    <p:sldId id="434" r:id="rId45"/>
    <p:sldId id="437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29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6.wmf"/><Relationship Id="rId18" Type="http://schemas.openxmlformats.org/officeDocument/2006/relationships/image" Target="../media/image13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17" Type="http://schemas.openxmlformats.org/officeDocument/2006/relationships/image" Target="../media/image130.wmf"/><Relationship Id="rId2" Type="http://schemas.openxmlformats.org/officeDocument/2006/relationships/image" Target="../media/image115.wmf"/><Relationship Id="rId16" Type="http://schemas.openxmlformats.org/officeDocument/2006/relationships/image" Target="../media/image129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5" Type="http://schemas.openxmlformats.org/officeDocument/2006/relationships/image" Target="../media/image12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Relationship Id="rId14" Type="http://schemas.openxmlformats.org/officeDocument/2006/relationships/image" Target="../media/image1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802FF4-325B-4625-9CF3-DE705C031C9B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878824-66D3-4B21-A27B-43EFCB9856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6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6C5999E9-79AF-4064-AF87-556CB5F4DC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AEB9D343-6305-41FF-895B-6F67CB051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9370390E-33DD-471E-83AB-757FB7B4E6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A84098C-23A7-4038-BB1D-C7F35516E380}" type="slidenum">
              <a:rPr lang="en-US" altLang="en-US"/>
              <a:pPr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2779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0E295A-5EA8-4BF6-8232-422E71E016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C547EC5C-B77A-417F-931E-62F587341E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300A4C7-43CF-423F-B238-B54FD9776D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8409D1C-0DF0-43A5-911B-BCB4C61D4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C6C34FD-87A0-4728-86AA-4AC3598B5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31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A9E115-DEBD-4E44-A152-12799A4D9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5779431-08A7-46D1-B776-64FB5B1E04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5CC4F94-AD43-4A75-8B34-4F7F1C588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AB8875-6520-491B-A2EF-79F978C0A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10B51FE-46FD-46B3-8ECD-3050ACF50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05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6FE089E-B2D5-47A3-8CCD-A67DD99F9F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C5D20BA-F04A-428E-9F06-1739C789C7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A453063-97D1-49C3-80F7-B6D3AF999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25D104E-1E77-4730-9C20-486A00894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78E742-74A6-4319-A83D-1D80D6329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232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D8269C-A9C6-4B5C-86DC-73E9FA2B22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14E3E1-70F8-45F6-99DF-103E26BE0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0B6B2E-E875-4D7F-81DB-7B150D088F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65376-C47F-432F-BF86-D77C43EFA6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893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0F2AE8-0526-48DC-9EE5-1A43DF6D5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37AA046-1D4D-4A33-B004-F91265464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8277BAF-ADE1-4DE2-8513-8E9DD89924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23027B-ADD1-42BF-B536-E9A3F382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327742B-93D3-4976-9862-0376A226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93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53F994-563B-47AD-AFC6-1BF5D91E8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F2AB542-798D-4974-B1AA-C6BE8D4FF2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75BAB74-C581-4990-B856-769CE5020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AA888B8-D481-4726-9C8A-AFA9BC085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EBB7CD4-ADE5-4497-9062-940EF297B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304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C4C93A-C950-4316-8E23-7BDAB6F2D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155B05C-39F0-46C5-9512-FF9FE7EDBC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9CFBDB2-D0FD-4AEF-BFD2-AF323E1F74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31E4588-957A-480F-9722-902587248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D136861-DC76-4B42-BFFE-607650205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EEA1098-EADE-4D7A-802E-75426A7C6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256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62D5A9C-18A7-451E-ADD4-F6E324FF1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BCE26A5-D671-477C-8C34-1F9F438C7F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6386B09-0C76-4AA5-971D-F6AEA67AD7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12A792-0451-4FAD-A7A2-0F73371AAB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323C0DC-9F95-417A-871B-C8F94EF9E0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DA6A6CD-11C4-4BBB-BD53-BA5CA96D6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8F94D54A-802B-49AA-8743-CCA21E8EC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0E11ADF-249F-447F-9414-88B0D1F37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76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351C60C-D7F6-4C5D-9DF7-3803CFDAB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D96C8-E77C-440D-B4D6-C521AAA95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343CE8A0-0160-4ACF-A001-B2C7DBEBF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957E701-9994-4A4F-99D2-E0BB15A3E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716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F97EE03-E00A-4237-8182-6162796CD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A4B9FB5F-797D-4D00-B9BA-79698C6C3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5EB369B-1FBC-42A4-8215-2886B6365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51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36A990-170B-41F1-AD62-C73442C8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5A6838A-7EE4-4D93-B4A4-18BB5AC6A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D64A194-925D-46B4-A325-CFDCDD3E07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703E0F1-AEBE-4471-B0E6-FB5D694B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6407817-3F2A-4973-9050-A9586A74E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3A30813-E2F9-44B4-A3E0-46680E25E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44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A17343-90F7-4B4D-B34B-230C90D85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CF995B1-E429-4941-83CB-86CAE41E98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570A86E-2CC7-4B60-B847-601B8CA418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93FDC60-946E-449C-B85D-A1F3AFD34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A37A95E-836E-4618-B8C5-9207184A2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30EDF6C-FD79-4DE3-879E-7A83B1D90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58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98779262-68BA-4CF3-894E-F03A23025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E6A4043-A40A-4A58-A1A4-E05423B5D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E696DDA-EF69-4472-BDA4-7080A338D1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EE43E-7931-4C9F-9AC3-F8C5DE49706F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E00D802-6C30-44AA-81CF-28B3E1716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2169D23-D47C-41CA-AB17-EABCEC770E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083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2.png"/><Relationship Id="rId7" Type="http://schemas.openxmlformats.org/officeDocument/2006/relationships/image" Target="../media/image3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5" Type="http://schemas.openxmlformats.org/officeDocument/2006/relationships/image" Target="../media/image34.png"/><Relationship Id="rId4" Type="http://schemas.openxmlformats.org/officeDocument/2006/relationships/image" Target="../media/image13.png"/><Relationship Id="rId9" Type="http://schemas.openxmlformats.org/officeDocument/2006/relationships/image" Target="../media/image23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12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11" Type="http://schemas.openxmlformats.org/officeDocument/2006/relationships/image" Target="../media/image42.png"/><Relationship Id="rId5" Type="http://schemas.openxmlformats.org/officeDocument/2006/relationships/image" Target="../media/image34.png"/><Relationship Id="rId10" Type="http://schemas.openxmlformats.org/officeDocument/2006/relationships/image" Target="../media/image41.png"/><Relationship Id="rId4" Type="http://schemas.openxmlformats.org/officeDocument/2006/relationships/image" Target="../media/image13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12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13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2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9.jp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9.jpg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29.jp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image" Target="../media/image6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2.gif"/><Relationship Id="rId12" Type="http://schemas.openxmlformats.org/officeDocument/2006/relationships/image" Target="../media/image6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" Target="slide19.xml"/><Relationship Id="rId11" Type="http://schemas.openxmlformats.org/officeDocument/2006/relationships/image" Target="../media/image64.png"/><Relationship Id="rId5" Type="http://schemas.openxmlformats.org/officeDocument/2006/relationships/image" Target="../media/image61.png"/><Relationship Id="rId10" Type="http://schemas.openxmlformats.org/officeDocument/2006/relationships/slide" Target="slide21.xml"/><Relationship Id="rId4" Type="http://schemas.openxmlformats.org/officeDocument/2006/relationships/slide" Target="slide38.xml"/><Relationship Id="rId9" Type="http://schemas.openxmlformats.org/officeDocument/2006/relationships/image" Target="../media/image63.png"/><Relationship Id="rId1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audio" Target="../media/audio2.wav"/><Relationship Id="rId7" Type="http://schemas.openxmlformats.org/officeDocument/2006/relationships/image" Target="../media/image6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image" Target="../media/image68.png"/><Relationship Id="rId10" Type="http://schemas.openxmlformats.org/officeDocument/2006/relationships/image" Target="../media/image690.png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slide" Target="slide18.xml"/><Relationship Id="rId9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audio" Target="../media/audio2.wav"/><Relationship Id="rId7" Type="http://schemas.openxmlformats.org/officeDocument/2006/relationships/image" Target="../media/image6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0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gif"/><Relationship Id="rId13" Type="http://schemas.openxmlformats.org/officeDocument/2006/relationships/image" Target="../media/image85.gif"/><Relationship Id="rId3" Type="http://schemas.openxmlformats.org/officeDocument/2006/relationships/slide" Target="slide33.xml"/><Relationship Id="rId7" Type="http://schemas.openxmlformats.org/officeDocument/2006/relationships/slide" Target="slide31.xml"/><Relationship Id="rId12" Type="http://schemas.openxmlformats.org/officeDocument/2006/relationships/slide" Target="slide36.xml"/><Relationship Id="rId17" Type="http://schemas.openxmlformats.org/officeDocument/2006/relationships/image" Target="../media/image87.gif"/><Relationship Id="rId2" Type="http://schemas.openxmlformats.org/officeDocument/2006/relationships/image" Target="../media/image79.png"/><Relationship Id="rId16" Type="http://schemas.openxmlformats.org/officeDocument/2006/relationships/slide" Target="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gif"/><Relationship Id="rId11" Type="http://schemas.openxmlformats.org/officeDocument/2006/relationships/image" Target="../media/image84.gif"/><Relationship Id="rId5" Type="http://schemas.openxmlformats.org/officeDocument/2006/relationships/slide" Target="slide37.xml"/><Relationship Id="rId15" Type="http://schemas.openxmlformats.org/officeDocument/2006/relationships/image" Target="../media/image86.gif"/><Relationship Id="rId10" Type="http://schemas.openxmlformats.org/officeDocument/2006/relationships/slide" Target="slide35.xml"/><Relationship Id="rId4" Type="http://schemas.openxmlformats.org/officeDocument/2006/relationships/image" Target="../media/image80.gif"/><Relationship Id="rId9" Type="http://schemas.openxmlformats.org/officeDocument/2006/relationships/image" Target="../media/image83.gif"/><Relationship Id="rId14" Type="http://schemas.openxmlformats.org/officeDocument/2006/relationships/slide" Target="slide3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0.png"/><Relationship Id="rId4" Type="http://schemas.openxmlformats.org/officeDocument/2006/relationships/image" Target="../media/image82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gif"/><Relationship Id="rId5" Type="http://schemas.openxmlformats.org/officeDocument/2006/relationships/slide" Target="slide30.xml"/><Relationship Id="rId4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80.gi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6.png"/><Relationship Id="rId5" Type="http://schemas.openxmlformats.org/officeDocument/2006/relationships/image" Target="../media/image87.gif"/><Relationship Id="rId4" Type="http://schemas.openxmlformats.org/officeDocument/2006/relationships/slide" Target="slide3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84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85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gif"/><Relationship Id="rId5" Type="http://schemas.openxmlformats.org/officeDocument/2006/relationships/slide" Target="slide30.xml"/><Relationship Id="rId4" Type="http://schemas.openxmlformats.org/officeDocument/2006/relationships/image" Target="../media/image77.jpeg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113.jpg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48.bin"/><Relationship Id="rId8" Type="http://schemas.openxmlformats.org/officeDocument/2006/relationships/oleObject" Target="../embeddings/oleObject37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131.wmf"/><Relationship Id="rId21" Type="http://schemas.openxmlformats.org/officeDocument/2006/relationships/image" Target="../media/image122.wmf"/><Relationship Id="rId34" Type="http://schemas.openxmlformats.org/officeDocument/2006/relationships/oleObject" Target="../embeddings/oleObject65.bin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120.wmf"/><Relationship Id="rId25" Type="http://schemas.openxmlformats.org/officeDocument/2006/relationships/image" Target="../media/image124.wmf"/><Relationship Id="rId33" Type="http://schemas.openxmlformats.org/officeDocument/2006/relationships/image" Target="../media/image128.wmf"/><Relationship Id="rId38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12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130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121.wmf"/><Relationship Id="rId31" Type="http://schemas.openxmlformats.org/officeDocument/2006/relationships/image" Target="../media/image127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129.wmf"/><Relationship Id="rId8" Type="http://schemas.openxmlformats.org/officeDocument/2006/relationships/oleObject" Target="../embeddings/oleObject52.bin"/><Relationship Id="rId3" Type="http://schemas.openxmlformats.org/officeDocument/2006/relationships/image" Target="../media/image113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3" Type="http://schemas.openxmlformats.org/officeDocument/2006/relationships/image" Target="../media/image12.png"/><Relationship Id="rId7" Type="http://schemas.openxmlformats.org/officeDocument/2006/relationships/image" Target="../media/image110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image" Target="../media/image11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5.png"/><Relationship Id="rId5" Type="http://schemas.openxmlformats.org/officeDocument/2006/relationships/image" Target="../media/image98.png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30.png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11" Type="http://schemas.openxmlformats.org/officeDocument/2006/relationships/image" Target="../media/image29.jp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29.jp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7D04A972-35EC-4829-B5CB-D17ABF9230B4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KHỞI ĐỘNG</a:t>
            </a:r>
          </a:p>
        </p:txBody>
      </p:sp>
      <p:pic>
        <p:nvPicPr>
          <p:cNvPr id="5" name="Picture 110" descr="death valley sand dunes 1">
            <a:extLst>
              <a:ext uri="{FF2B5EF4-FFF2-40B4-BE49-F238E27FC236}">
                <a16:creationId xmlns:a16="http://schemas.microsoft.com/office/drawing/2014/main" id="{1AD35EF9-018F-4012-B366-7BA461E38EA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2" y="1122362"/>
            <a:ext cx="4681539" cy="292100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99BA6F4-B7C7-4804-A2B6-748FBA14E112}"/>
              </a:ext>
            </a:extLst>
          </p:cNvPr>
          <p:cNvSpPr txBox="1"/>
          <p:nvPr/>
        </p:nvSpPr>
        <p:spPr>
          <a:xfrm>
            <a:off x="-144068" y="4043363"/>
            <a:ext cx="6093618" cy="1461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rrnace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reek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nch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112" descr="Cao nguyên phía Đông của Nam Cực là nơi ghi nhận được nhiệt độ lạnh nhất trên thế giới. ">
            <a:extLst>
              <a:ext uri="{FF2B5EF4-FFF2-40B4-BE49-F238E27FC236}">
                <a16:creationId xmlns:a16="http://schemas.microsoft.com/office/drawing/2014/main" id="{B2654790-882C-42AA-8ADD-749EB26CA8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590" y="1122363"/>
            <a:ext cx="4681539" cy="292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F17B5B8-5F78-4F2D-B346-DE8804234E05}"/>
              </a:ext>
            </a:extLst>
          </p:cNvPr>
          <p:cNvSpPr txBox="1"/>
          <p:nvPr/>
        </p:nvSpPr>
        <p:spPr>
          <a:xfrm>
            <a:off x="5949550" y="4002710"/>
            <a:ext cx="616505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nguyên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ông Nam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Đám mây 12">
            <a:extLst>
              <a:ext uri="{FF2B5EF4-FFF2-40B4-BE49-F238E27FC236}">
                <a16:creationId xmlns:a16="http://schemas.microsoft.com/office/drawing/2014/main" id="{79F79EED-219F-4C8C-AAFB-E7F80052C24A}"/>
              </a:ext>
            </a:extLst>
          </p:cNvPr>
          <p:cNvSpPr/>
          <p:nvPr/>
        </p:nvSpPr>
        <p:spPr>
          <a:xfrm>
            <a:off x="100013" y="5266140"/>
            <a:ext cx="12014593" cy="1591860"/>
          </a:xfrm>
          <a:prstGeom prst="clou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i="1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ênh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ch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nhiêu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?</a:t>
            </a:r>
            <a:endParaRPr lang="en-US" sz="2800" dirty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/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/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7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720428D6-B2E1-49BA-9FC6-F2EC844141D9}"/>
                  </a:ext>
                </a:extLst>
              </p:cNvPr>
              <p:cNvSpPr txBox="1"/>
              <p:nvPr/>
            </p:nvSpPr>
            <p:spPr>
              <a:xfrm>
                <a:off x="2902741" y="5610209"/>
                <a:ext cx="616505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7</m:t>
                      </m:r>
                      <m:r>
                        <a:rPr lang="en-US" sz="48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98</m:t>
                          </m:r>
                        </m:e>
                      </m:d>
                    </m:oMath>
                  </m:oMathPara>
                </a14:m>
                <a:endParaRPr lang="en-US" sz="4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720428D6-B2E1-49BA-9FC6-F2EC84414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741" y="5610209"/>
                <a:ext cx="616505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89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6" grpId="0"/>
      <p:bldP spid="17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941039" y="1607898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5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5+8+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8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8+10−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763396" y="3365946"/>
                <a:ext cx="49837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+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12−2−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3365946"/>
                <a:ext cx="4983737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6294671" y="3365945"/>
                <a:ext cx="50238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18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18−5+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3365945"/>
                <a:ext cx="502381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3A321D9E-7F86-4AF7-9FA0-D3725998DA1D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20" name="Hình ảnh 19" descr="Ảnh có chứa đồ chơi, búp bê, mẫu họa&#10;&#10;Mô tả được tạo tự động">
            <a:extLst>
              <a:ext uri="{FF2B5EF4-FFF2-40B4-BE49-F238E27FC236}">
                <a16:creationId xmlns:a16="http://schemas.microsoft.com/office/drawing/2014/main" id="{42A613AA-927D-4486-A606-83D6EF6AA58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3886339"/>
            <a:ext cx="4546116" cy="290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19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2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941039" y="1607898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5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5+8+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8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8+10−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466F6691-4141-45FC-86CE-663CF91AF7D1}"/>
              </a:ext>
            </a:extLst>
          </p:cNvPr>
          <p:cNvCxnSpPr/>
          <p:nvPr/>
        </p:nvCxnSpPr>
        <p:spPr>
          <a:xfrm>
            <a:off x="5786438" y="2540775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/>
              <p:nvPr/>
            </p:nvSpPr>
            <p:spPr>
              <a:xfrm>
                <a:off x="578720" y="3319780"/>
                <a:ext cx="44657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+11=16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720" y="3319780"/>
                <a:ext cx="446579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/>
              <p:nvPr/>
            </p:nvSpPr>
            <p:spPr>
              <a:xfrm>
                <a:off x="577929" y="4082922"/>
                <a:ext cx="41512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+8+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3+3=16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4082922"/>
                <a:ext cx="415123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/>
              <p:nvPr/>
            </p:nvSpPr>
            <p:spPr>
              <a:xfrm>
                <a:off x="654749" y="5007659"/>
                <a:ext cx="448597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5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+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 5+8+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49" y="5007659"/>
                <a:ext cx="4485972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/>
              <p:nvPr/>
            </p:nvSpPr>
            <p:spPr>
              <a:xfrm>
                <a:off x="6321359" y="3319780"/>
                <a:ext cx="44657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8+5=13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59" y="3319780"/>
                <a:ext cx="4465794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/>
              <p:nvPr/>
            </p:nvSpPr>
            <p:spPr>
              <a:xfrm>
                <a:off x="6320568" y="4082922"/>
                <a:ext cx="430430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10−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8−5=13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0568" y="4082922"/>
                <a:ext cx="4304304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/>
              <p:nvPr/>
            </p:nvSpPr>
            <p:spPr>
              <a:xfrm>
                <a:off x="6397388" y="5007659"/>
                <a:ext cx="48049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8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−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8+10−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388" y="5007659"/>
                <a:ext cx="4804970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1438875" y="4971017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875" y="4971017"/>
                <a:ext cx="66794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/>
              <p:nvPr/>
            </p:nvSpPr>
            <p:spPr>
              <a:xfrm>
                <a:off x="7184532" y="4970135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532" y="4970135"/>
                <a:ext cx="667940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id="{F2F0A9BF-6934-4141-833F-737BAC3DF5E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74093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941039" y="1607898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587876" y="2533088"/>
                <a:ext cx="49837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+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12−2−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76" y="2533088"/>
                <a:ext cx="4983737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6313721" y="2533087"/>
                <a:ext cx="50238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18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18−5+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21" y="2533087"/>
                <a:ext cx="502381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629266FE-199D-499B-8FBF-9A95F9896754}"/>
              </a:ext>
            </a:extLst>
          </p:cNvPr>
          <p:cNvCxnSpPr/>
          <p:nvPr/>
        </p:nvCxnSpPr>
        <p:spPr>
          <a:xfrm>
            <a:off x="5786438" y="2540775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/>
              <p:nvPr/>
            </p:nvSpPr>
            <p:spPr>
              <a:xfrm>
                <a:off x="526085" y="3305810"/>
                <a:ext cx="499289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2−18=−6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85" y="3305810"/>
                <a:ext cx="499289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/>
              <p:nvPr/>
            </p:nvSpPr>
            <p:spPr>
              <a:xfrm>
                <a:off x="402593" y="4067548"/>
                <a:ext cx="494104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−2−16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−16=−6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93" y="4067548"/>
                <a:ext cx="494104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/>
              <p:nvPr/>
            </p:nvSpPr>
            <p:spPr>
              <a:xfrm>
                <a:off x="362526" y="5007659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+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12−2−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26" y="5007659"/>
                <a:ext cx="5202514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/>
              <p:nvPr/>
            </p:nvSpPr>
            <p:spPr>
              <a:xfrm>
                <a:off x="5870331" y="3319780"/>
                <a:ext cx="55803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8−(−10)=28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331" y="3319780"/>
                <a:ext cx="558035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/>
              <p:nvPr/>
            </p:nvSpPr>
            <p:spPr>
              <a:xfrm>
                <a:off x="5565040" y="4067548"/>
                <a:ext cx="524327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5+1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3+15=2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040" y="4067548"/>
                <a:ext cx="5243275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/>
              <p:nvPr/>
            </p:nvSpPr>
            <p:spPr>
              <a:xfrm>
                <a:off x="6051258" y="5007659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18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−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18−5+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258" y="5007659"/>
                <a:ext cx="5202514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/>
              <p:nvPr/>
            </p:nvSpPr>
            <p:spPr>
              <a:xfrm>
                <a:off x="1437059" y="4969442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059" y="4969442"/>
                <a:ext cx="49128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/>
              <p:nvPr/>
            </p:nvSpPr>
            <p:spPr>
              <a:xfrm>
                <a:off x="7126784" y="4969442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784" y="4969442"/>
                <a:ext cx="491280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Hình chữ nhật: Góc Tròn 26">
            <a:extLst>
              <a:ext uri="{FF2B5EF4-FFF2-40B4-BE49-F238E27FC236}">
                <a16:creationId xmlns:a16="http://schemas.microsoft.com/office/drawing/2014/main" id="{C933EF23-2F5F-4F32-8619-69BA87E5DF5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69098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EEE60FE-4B65-415A-A0C2-B8D17F741BD0}"/>
              </a:ext>
            </a:extLst>
          </p:cNvPr>
          <p:cNvSpPr/>
          <p:nvPr/>
        </p:nvSpPr>
        <p:spPr>
          <a:xfrm>
            <a:off x="418399" y="1844290"/>
            <a:ext cx="11145446" cy="4847834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85F8D60-7941-41B4-A515-6CF2AD8FCEE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C74C0F6-B180-421D-8DA3-26AC5AD433FB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B3A7599-0E2F-4735-BF97-FB251DEB24BD}"/>
              </a:ext>
            </a:extLst>
          </p:cNvPr>
          <p:cNvSpPr txBox="1"/>
          <p:nvPr/>
        </p:nvSpPr>
        <p:spPr>
          <a:xfrm>
            <a:off x="577929" y="1660789"/>
            <a:ext cx="10510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/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blipFill>
                <a:blip r:embed="rId2"/>
                <a:stretch>
                  <a:fillRect l="-1029" t="-1690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1DEB829-3858-460F-A19A-A94F8E22BC69}"/>
              </a:ext>
            </a:extLst>
          </p:cNvPr>
          <p:cNvSpPr txBox="1"/>
          <p:nvPr/>
        </p:nvSpPr>
        <p:spPr>
          <a:xfrm>
            <a:off x="7483840" y="2477844"/>
            <a:ext cx="2034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E9A901-EAD6-4843-97B5-16753FA33301}"/>
              </a:ext>
            </a:extLst>
          </p:cNvPr>
          <p:cNvSpPr txBox="1"/>
          <p:nvPr/>
        </p:nvSpPr>
        <p:spPr>
          <a:xfrm>
            <a:off x="7888575" y="4611946"/>
            <a:ext cx="1630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/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/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/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/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237C4E3A-82F7-4692-A952-2146EC0FF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421" y="1485009"/>
            <a:ext cx="1156214" cy="1083950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E9ED9EF4-5238-48B2-8EC8-A52A0E378312}"/>
              </a:ext>
            </a:extLst>
          </p:cNvPr>
          <p:cNvSpPr txBox="1"/>
          <p:nvPr/>
        </p:nvSpPr>
        <p:spPr>
          <a:xfrm>
            <a:off x="1574612" y="1948797"/>
            <a:ext cx="6266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80)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122D4778-8946-4735-96D7-044E031E16D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55895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/>
      <p:bldP spid="7" grpId="1"/>
      <p:bldP spid="10" grpId="0"/>
      <p:bldP spid="12" grpId="0"/>
      <p:bldP spid="14" grpId="0"/>
      <p:bldP spid="15" grpId="0"/>
      <p:bldP spid="16" grpId="0"/>
      <p:bldP spid="17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Hình ảnh 1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60A7C44F-8B2A-4A13-8CF0-432F1AE517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A610890F-717A-43D3-A39F-6D24A4A1E916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D0A76EC-252B-43ED-93F7-272B011F73C7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E95B254-3083-4042-AD29-C558CDFF9DF0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7ADF7CD3-AAA1-4FB0-8A7C-95A7D9925B8B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138ED84-7B31-4DAE-ACCA-6A85A89C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5031"/>
              </p:ext>
            </p:extLst>
          </p:nvPr>
        </p:nvGraphicFramePr>
        <p:xfrm>
          <a:off x="873385" y="2455791"/>
          <a:ext cx="350520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600200" imgH="266400" progId="Equation.DSMT4">
                  <p:embed/>
                </p:oleObj>
              </mc:Choice>
              <mc:Fallback>
                <p:oleObj name="Equation" r:id="rId4" imgW="1600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385" y="2455791"/>
                        <a:ext cx="350520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4E631EA6-CA51-42EB-98F9-2A23569ED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6041"/>
              </p:ext>
            </p:extLst>
          </p:nvPr>
        </p:nvGraphicFramePr>
        <p:xfrm>
          <a:off x="5523230" y="2455792"/>
          <a:ext cx="3783940" cy="58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1726920" imgH="266400" progId="Equation.DSMT4">
                  <p:embed/>
                </p:oleObj>
              </mc:Choice>
              <mc:Fallback>
                <p:oleObj name="Equation" r:id="rId6" imgW="1726920" imgH="2664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8138ED84-7B31-4DAE-ACCA-6A85A89C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3230" y="2455792"/>
                        <a:ext cx="3783940" cy="58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6354AAD2-6172-479A-8B1E-11F348FF8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42815"/>
              </p:ext>
            </p:extLst>
          </p:nvPr>
        </p:nvGraphicFramePr>
        <p:xfrm>
          <a:off x="873385" y="3179989"/>
          <a:ext cx="3218930" cy="47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8" imgW="1473120" imgH="215640" progId="Equation.DSMT4">
                  <p:embed/>
                </p:oleObj>
              </mc:Choice>
              <mc:Fallback>
                <p:oleObj name="Equation" r:id="rId8" imgW="1473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385" y="3179989"/>
                        <a:ext cx="3218930" cy="471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CE144E4-1786-40F1-91DE-AED6952CD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09513"/>
              </p:ext>
            </p:extLst>
          </p:nvPr>
        </p:nvGraphicFramePr>
        <p:xfrm>
          <a:off x="873385" y="3735388"/>
          <a:ext cx="344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0" imgW="1574640" imgH="266400" progId="Equation.DSMT4">
                  <p:embed/>
                </p:oleObj>
              </mc:Choice>
              <mc:Fallback>
                <p:oleObj name="Equation" r:id="rId10" imgW="1574640" imgH="2664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6354AAD2-6172-479A-8B1E-11F348FF8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3385" y="3735388"/>
                        <a:ext cx="3441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5A766DF-0070-4C2A-BDC3-88827989D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11083"/>
              </p:ext>
            </p:extLst>
          </p:nvPr>
        </p:nvGraphicFramePr>
        <p:xfrm>
          <a:off x="873385" y="4403247"/>
          <a:ext cx="1220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2" imgW="558720" imgH="431640" progId="Equation.DSMT4">
                  <p:embed/>
                </p:oleObj>
              </mc:Choice>
              <mc:Fallback>
                <p:oleObj name="Equation" r:id="rId12" imgW="558720" imgH="4316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CE144E4-1786-40F1-91DE-AED6952CD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3385" y="4403247"/>
                        <a:ext cx="1220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8AD247C4-88D3-4D31-ADE0-9570DB82A30B}"/>
              </a:ext>
            </a:extLst>
          </p:cNvPr>
          <p:cNvCxnSpPr>
            <a:cxnSpLocks/>
          </p:cNvCxnSpPr>
          <p:nvPr/>
        </p:nvCxnSpPr>
        <p:spPr>
          <a:xfrm>
            <a:off x="4902518" y="2540775"/>
            <a:ext cx="0" cy="2736074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91AE43AA-3D79-4AD2-A537-A07A4F322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93442"/>
              </p:ext>
            </p:extLst>
          </p:nvPr>
        </p:nvGraphicFramePr>
        <p:xfrm>
          <a:off x="5680393" y="3136900"/>
          <a:ext cx="29702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4" imgW="1358640" imgH="177480" progId="Equation.DSMT4">
                  <p:embed/>
                </p:oleObj>
              </mc:Choice>
              <mc:Fallback>
                <p:oleObj name="Equation" r:id="rId14" imgW="1358640" imgH="17748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6354AAD2-6172-479A-8B1E-11F348FF8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0393" y="3136900"/>
                        <a:ext cx="297021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85A68A74-02D6-42A3-8F8B-4CA26D6EB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98029"/>
              </p:ext>
            </p:extLst>
          </p:nvPr>
        </p:nvGraphicFramePr>
        <p:xfrm>
          <a:off x="5667693" y="3651250"/>
          <a:ext cx="3219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6" imgW="1473120" imgH="266400" progId="Equation.DSMT4">
                  <p:embed/>
                </p:oleObj>
              </mc:Choice>
              <mc:Fallback>
                <p:oleObj name="Equation" r:id="rId16" imgW="147312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CE144E4-1786-40F1-91DE-AED6952CD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67693" y="3651250"/>
                        <a:ext cx="32194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421F11BA-5611-4B52-932C-6BDEF46FB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95698"/>
              </p:ext>
            </p:extLst>
          </p:nvPr>
        </p:nvGraphicFramePr>
        <p:xfrm>
          <a:off x="5667693" y="4360862"/>
          <a:ext cx="11922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8" imgW="545760" imgH="419040" progId="Equation.DSMT4">
                  <p:embed/>
                </p:oleObj>
              </mc:Choice>
              <mc:Fallback>
                <p:oleObj name="Equation" r:id="rId18" imgW="545760" imgH="4190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A5A766DF-0070-4C2A-BDC3-88827989D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67693" y="4360862"/>
                        <a:ext cx="1192213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96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9B05AC9-9118-4CC2-805A-4F5EF4FAACDC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57BEB3D-89A8-4168-80CE-9F4380D311C5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C036032-E5A3-46A6-980F-FC5E2AF747E3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D042FC6-7297-4C97-8A65-EA16FD5B8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20081"/>
              </p:ext>
            </p:extLst>
          </p:nvPr>
        </p:nvGraphicFramePr>
        <p:xfrm>
          <a:off x="1317625" y="2497138"/>
          <a:ext cx="2616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8138ED84-7B31-4DAE-ACCA-6A85A89C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7625" y="2497138"/>
                        <a:ext cx="26162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CFE57F0-B5A4-4237-9AB3-FEA5A6BAF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58046"/>
              </p:ext>
            </p:extLst>
          </p:nvPr>
        </p:nvGraphicFramePr>
        <p:xfrm>
          <a:off x="5662930" y="2497138"/>
          <a:ext cx="2894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4E631EA6-CA51-42EB-98F9-2A23569ED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2930" y="2497138"/>
                        <a:ext cx="2894013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E0683DC2-6F5C-476A-B971-9E5EE056A297}"/>
              </a:ext>
            </a:extLst>
          </p:cNvPr>
          <p:cNvCxnSpPr>
            <a:cxnSpLocks/>
          </p:cNvCxnSpPr>
          <p:nvPr/>
        </p:nvCxnSpPr>
        <p:spPr>
          <a:xfrm>
            <a:off x="4597718" y="2540775"/>
            <a:ext cx="0" cy="2281637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15E80302-5D35-417E-B676-4AA9E63D1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99252"/>
              </p:ext>
            </p:extLst>
          </p:nvPr>
        </p:nvGraphicFramePr>
        <p:xfrm>
          <a:off x="1247775" y="3187700"/>
          <a:ext cx="2755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ED042FC6-7297-4C97-8A65-EA16FD5B8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7775" y="3187700"/>
                        <a:ext cx="27559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318565E-91DC-432E-ACF2-7E940ECCD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88998"/>
              </p:ext>
            </p:extLst>
          </p:nvPr>
        </p:nvGraphicFramePr>
        <p:xfrm>
          <a:off x="1247775" y="3877850"/>
          <a:ext cx="18923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7775" y="3877850"/>
                        <a:ext cx="1892300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32E2282A-DE3C-4DF2-8B86-C90E03DD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1392"/>
              </p:ext>
            </p:extLst>
          </p:nvPr>
        </p:nvGraphicFramePr>
        <p:xfrm>
          <a:off x="5496243" y="3165475"/>
          <a:ext cx="30908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6243" y="3165475"/>
                        <a:ext cx="3090862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3AFA4295-191D-4203-B39D-30F643244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99102"/>
              </p:ext>
            </p:extLst>
          </p:nvPr>
        </p:nvGraphicFramePr>
        <p:xfrm>
          <a:off x="5524818" y="3856038"/>
          <a:ext cx="21701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990360" imgH="431640" progId="Equation.DSMT4">
                  <p:embed/>
                </p:oleObj>
              </mc:Choice>
              <mc:Fallback>
                <p:oleObj name="Equation" r:id="rId13" imgW="990360" imgH="4316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3318565E-91DC-432E-ACF2-7E940ECCD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4818" y="3856038"/>
                        <a:ext cx="2170112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94AC97E5-4774-45E8-AA69-8D8BB307F16B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19" name="Hình ảnh 18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C73B9149-1F06-45B9-96B6-C04D12C8791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87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Hình ảnh 19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719A693-D427-4D24-A4E5-FCEF3E646B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DC2F479-EA64-435B-94D1-239AF9AC2ADA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DE1AE2C-C98C-4C18-8174-082A439165DA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20C459B2-592D-485A-A81D-C6C6D1EC15BF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1BE0FAE7-C295-4A8B-A152-40975544F0A1}"/>
              </a:ext>
            </a:extLst>
          </p:cNvPr>
          <p:cNvCxnSpPr/>
          <p:nvPr/>
        </p:nvCxnSpPr>
        <p:spPr>
          <a:xfrm>
            <a:off x="4582478" y="2540775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F3B69174-9927-482C-AB4A-EB8EBBBA3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62416"/>
              </p:ext>
            </p:extLst>
          </p:nvPr>
        </p:nvGraphicFramePr>
        <p:xfrm>
          <a:off x="1220788" y="2497138"/>
          <a:ext cx="28114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ED042FC6-7297-4C97-8A65-EA16FD5B8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788" y="2497138"/>
                        <a:ext cx="281146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58143B4A-0E26-4A4B-B99D-B8DDB65A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48023"/>
              </p:ext>
            </p:extLst>
          </p:nvPr>
        </p:nvGraphicFramePr>
        <p:xfrm>
          <a:off x="5335588" y="2497138"/>
          <a:ext cx="3032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CFE57F0-B5A4-4237-9AB3-FEA5A6BAF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5588" y="2497138"/>
                        <a:ext cx="30321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B1D04317-AA66-4B69-B522-95803F9BF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36160"/>
              </p:ext>
            </p:extLst>
          </p:nvPr>
        </p:nvGraphicFramePr>
        <p:xfrm>
          <a:off x="1150938" y="3187700"/>
          <a:ext cx="29495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0938" y="3187700"/>
                        <a:ext cx="29495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5178FCD8-C33F-4450-887E-D6566985E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83549"/>
              </p:ext>
            </p:extLst>
          </p:nvPr>
        </p:nvGraphicFramePr>
        <p:xfrm>
          <a:off x="1109663" y="3878263"/>
          <a:ext cx="21701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0" imgW="990360" imgH="431640" progId="Equation.DSMT4">
                  <p:embed/>
                </p:oleObj>
              </mc:Choice>
              <mc:Fallback>
                <p:oleObj name="Equation" r:id="rId10" imgW="990360" imgH="4316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3318565E-91DC-432E-ACF2-7E940ECCD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9663" y="3878263"/>
                        <a:ext cx="2170112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E4FB4AFB-A594-4896-92EB-ED947C40A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47965"/>
              </p:ext>
            </p:extLst>
          </p:nvPr>
        </p:nvGraphicFramePr>
        <p:xfrm>
          <a:off x="5430838" y="3165475"/>
          <a:ext cx="2701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32E2282A-DE3C-4DF2-8B86-C90E03DDB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30838" y="3165475"/>
                        <a:ext cx="27019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0F67E0CA-F961-40B3-8866-CA4A7209C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81225"/>
              </p:ext>
            </p:extLst>
          </p:nvPr>
        </p:nvGraphicFramePr>
        <p:xfrm>
          <a:off x="5430838" y="4952401"/>
          <a:ext cx="20018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4" imgW="914400" imgH="215640" progId="Equation.DSMT4">
                  <p:embed/>
                </p:oleObj>
              </mc:Choice>
              <mc:Fallback>
                <p:oleObj name="Equation" r:id="rId14" imgW="914400" imgH="21564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3AFA4295-191D-4203-B39D-30F643244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30838" y="4952401"/>
                        <a:ext cx="20018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B9D06681-4E32-4A7C-AA16-DC705783B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04395"/>
              </p:ext>
            </p:extLst>
          </p:nvPr>
        </p:nvGraphicFramePr>
        <p:xfrm>
          <a:off x="5402875" y="3735401"/>
          <a:ext cx="2757960" cy="51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6" imgW="1218960" imgH="228600" progId="Equation.DSMT4">
                  <p:embed/>
                </p:oleObj>
              </mc:Choice>
              <mc:Fallback>
                <p:oleObj name="Equation" r:id="rId16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02875" y="3735401"/>
                        <a:ext cx="2757960" cy="51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BCFB4A0-EFAC-4944-86FD-C969DDE66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31587"/>
              </p:ext>
            </p:extLst>
          </p:nvPr>
        </p:nvGraphicFramePr>
        <p:xfrm>
          <a:off x="5409137" y="4322381"/>
          <a:ext cx="2827459" cy="56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8" imgW="1346040" imgH="266400" progId="Equation.DSMT4">
                  <p:embed/>
                </p:oleObj>
              </mc:Choice>
              <mc:Fallback>
                <p:oleObj name="Equation" r:id="rId18" imgW="1346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09137" y="4322381"/>
                        <a:ext cx="2827459" cy="56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4735AD8D-A585-4374-BA0A-2D37C25F34D7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69FDDD3A-2AEA-4E96-A567-F54170C86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81996"/>
              </p:ext>
            </p:extLst>
          </p:nvPr>
        </p:nvGraphicFramePr>
        <p:xfrm>
          <a:off x="5430838" y="5476289"/>
          <a:ext cx="2503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0" imgW="1143000" imgH="215640" progId="Equation.DSMT4">
                  <p:embed/>
                </p:oleObj>
              </mc:Choice>
              <mc:Fallback>
                <p:oleObj name="Equation" r:id="rId20" imgW="114300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0F67E0CA-F961-40B3-8866-CA4A7209C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30838" y="5476289"/>
                        <a:ext cx="25034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F158BB7E-D0DB-48F8-9107-7B3BF3971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62719"/>
              </p:ext>
            </p:extLst>
          </p:nvPr>
        </p:nvGraphicFramePr>
        <p:xfrm>
          <a:off x="5430838" y="6000074"/>
          <a:ext cx="11128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2" imgW="507960" imgH="177480" progId="Equation.DSMT4">
                  <p:embed/>
                </p:oleObj>
              </mc:Choice>
              <mc:Fallback>
                <p:oleObj name="Equation" r:id="rId22" imgW="50796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69FDDD3A-2AEA-4E96-A567-F54170C86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30838" y="6000074"/>
                        <a:ext cx="11128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22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1">
            <a:extLst>
              <a:ext uri="{FF2B5EF4-FFF2-40B4-BE49-F238E27FC236}">
                <a16:creationId xmlns:a16="http://schemas.microsoft.com/office/drawing/2014/main" id="{1E9E51C9-BA0C-4731-938D-9062A41FFC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7DD9F879-405C-422D-81EC-57F5E21DB5C9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304981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A-图片 3">
            <a:hlinkClick r:id="rId4" action="ppaction://hlinksldjump"/>
            <a:extLst>
              <a:ext uri="{FF2B5EF4-FFF2-40B4-BE49-F238E27FC236}">
                <a16:creationId xmlns:a16="http://schemas.microsoft.com/office/drawing/2014/main" id="{A8CE2449-3D85-4309-BA94-D623362DE4A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78" b="16817"/>
          <a:stretch>
            <a:fillRect/>
          </a:stretch>
        </p:blipFill>
        <p:spPr bwMode="auto">
          <a:xfrm rot="864590">
            <a:off x="2525713" y="3286125"/>
            <a:ext cx="432117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7" name="c3">
            <a:hlinkClick r:id="rId6" action="ppaction://hlinksldjump"/>
            <a:extLst>
              <a:ext uri="{FF2B5EF4-FFF2-40B4-BE49-F238E27FC236}">
                <a16:creationId xmlns:a16="http://schemas.microsoft.com/office/drawing/2014/main" id="{01FE89D4-3987-49B7-BF75-F49C2AD7386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991" y="2417202"/>
            <a:ext cx="17399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8" name="Picture 4">
            <a:hlinkClick r:id="rId8" action="ppaction://hlinksldjump"/>
            <a:extLst>
              <a:ext uri="{FF2B5EF4-FFF2-40B4-BE49-F238E27FC236}">
                <a16:creationId xmlns:a16="http://schemas.microsoft.com/office/drawing/2014/main" id="{6E6EEB0C-94AB-47E5-827C-127C4E1A950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077" y="1627421"/>
            <a:ext cx="1579562" cy="157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9" name="Picture 5">
            <a:hlinkClick r:id="rId10" action="ppaction://hlinksldjump"/>
            <a:extLst>
              <a:ext uri="{FF2B5EF4-FFF2-40B4-BE49-F238E27FC236}">
                <a16:creationId xmlns:a16="http://schemas.microsoft.com/office/drawing/2014/main" id="{86E9B74F-A84C-477F-9E08-C5764E44F3B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825" y="1946275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0" name="PA-图片 3">
            <a:extLst>
              <a:ext uri="{FF2B5EF4-FFF2-40B4-BE49-F238E27FC236}">
                <a16:creationId xmlns:a16="http://schemas.microsoft.com/office/drawing/2014/main" id="{1B2E8DFD-5440-4155-B8CD-E0924F8F083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9" r="29997"/>
          <a:stretch>
            <a:fillRect/>
          </a:stretch>
        </p:blipFill>
        <p:spPr bwMode="auto">
          <a:xfrm>
            <a:off x="7920038" y="1674813"/>
            <a:ext cx="2651125" cy="435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1" name="Picture 8">
            <a:extLst>
              <a:ext uri="{FF2B5EF4-FFF2-40B4-BE49-F238E27FC236}">
                <a16:creationId xmlns:a16="http://schemas.microsoft.com/office/drawing/2014/main" id="{9F27B4A5-4931-4DC2-9842-5E1D3928DE8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42656">
            <a:off x="7126288" y="2816225"/>
            <a:ext cx="15875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Box 9">
            <a:extLst>
              <a:ext uri="{FF2B5EF4-FFF2-40B4-BE49-F238E27FC236}">
                <a16:creationId xmlns:a16="http://schemas.microsoft.com/office/drawing/2014/main" id="{16F1EB09-81B9-47E0-8AB7-91E4EFE4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8963" y="350838"/>
            <a:ext cx="50149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 VIRUS CORONA</a:t>
            </a:r>
          </a:p>
        </p:txBody>
      </p:sp>
      <p:pic>
        <p:nvPicPr>
          <p:cNvPr id="129033" name="Picture 8">
            <a:extLst>
              <a:ext uri="{FF2B5EF4-FFF2-40B4-BE49-F238E27FC236}">
                <a16:creationId xmlns:a16="http://schemas.microsoft.com/office/drawing/2014/main" id="{4CFDCDD6-2DEC-47A9-BAD4-48A7CB6A343A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398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9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29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9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7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0EEF98E0-23ED-4AC4-A546-0A71A6663B35}"/>
              </a:ext>
            </a:extLst>
          </p:cNvPr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/>
              <p:nvPr/>
            </p:nvSpPr>
            <p:spPr>
              <a:xfrm>
                <a:off x="481012" y="69850"/>
                <a:ext cx="7672388" cy="1569660"/>
              </a:xfrm>
              <a:prstGeom prst="rect">
                <a:avLst/>
              </a:prstGeom>
              <a:solidFill>
                <a:schemeClr val="accent6">
                  <a:lumMod val="5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8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480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eaLnBrk="1" hangingPunct="1">
                  <a:defRPr/>
                </a:pP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n w="0"/>
                        <a:solidFill>
                          <a:prstClr val="white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70−270</m:t>
                    </m:r>
                  </m:oMath>
                </a14:m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12" y="69850"/>
                <a:ext cx="7672388" cy="1569660"/>
              </a:xfrm>
              <a:prstGeom prst="rect">
                <a:avLst/>
              </a:prstGeom>
              <a:blipFill>
                <a:blip r:embed="rId4"/>
                <a:stretch>
                  <a:fillRect l="-1906" t="-9690" r="-2145" b="-22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cau a">
            <a:extLst>
              <a:ext uri="{FF2B5EF4-FFF2-40B4-BE49-F238E27FC236}">
                <a16:creationId xmlns:a16="http://schemas.microsoft.com/office/drawing/2014/main" id="{493629C4-E2CF-4E80-A0CA-3B6A994BB3F2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2219325"/>
            <a:ext cx="3616325" cy="1077913"/>
            <a:chOff x="650211" y="3570787"/>
            <a:chExt cx="3616989" cy="1077413"/>
          </a:xfrm>
        </p:grpSpPr>
        <p:pic>
          <p:nvPicPr>
            <p:cNvPr id="130141" name="Picture 22">
              <a:extLst>
                <a:ext uri="{FF2B5EF4-FFF2-40B4-BE49-F238E27FC236}">
                  <a16:creationId xmlns:a16="http://schemas.microsoft.com/office/drawing/2014/main" id="{097E8EB3-2F52-43A2-987E-E578E4DE8B2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A7A59D9-0CD5-4797-9035-DB41A1434F66}"/>
                </a:ext>
              </a:extLst>
            </p:cNvPr>
            <p:cNvSpPr/>
            <p:nvPr/>
          </p:nvSpPr>
          <p:spPr>
            <a:xfrm>
              <a:off x="1897477" y="3729126"/>
              <a:ext cx="1332662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00</a:t>
              </a:r>
            </a:p>
          </p:txBody>
        </p:sp>
      </p:grpSp>
      <p:grpSp>
        <p:nvGrpSpPr>
          <p:cNvPr id="25" name="cau c">
            <a:extLst>
              <a:ext uri="{FF2B5EF4-FFF2-40B4-BE49-F238E27FC236}">
                <a16:creationId xmlns:a16="http://schemas.microsoft.com/office/drawing/2014/main" id="{7F6CF2D7-904E-43EC-BEFF-1059549DCB4C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2219325"/>
            <a:ext cx="3617912" cy="1077913"/>
            <a:chOff x="4755813" y="3570786"/>
            <a:chExt cx="3616989" cy="1077413"/>
          </a:xfrm>
        </p:grpSpPr>
        <p:pic>
          <p:nvPicPr>
            <p:cNvPr id="130139" name="Picture 25">
              <a:extLst>
                <a:ext uri="{FF2B5EF4-FFF2-40B4-BE49-F238E27FC236}">
                  <a16:creationId xmlns:a16="http://schemas.microsoft.com/office/drawing/2014/main" id="{792AF69C-546F-492A-9715-655E43DC0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BE9C652-6890-491F-BDFC-FD4CDEE9F3D1}"/>
                </a:ext>
              </a:extLst>
            </p:cNvPr>
            <p:cNvSpPr/>
            <p:nvPr/>
          </p:nvSpPr>
          <p:spPr>
            <a:xfrm>
              <a:off x="6101196" y="3729126"/>
              <a:ext cx="1104508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0</a:t>
              </a:r>
            </a:p>
          </p:txBody>
        </p:sp>
      </p:grpSp>
      <p:grpSp>
        <p:nvGrpSpPr>
          <p:cNvPr id="28" name="cau b">
            <a:extLst>
              <a:ext uri="{FF2B5EF4-FFF2-40B4-BE49-F238E27FC236}">
                <a16:creationId xmlns:a16="http://schemas.microsoft.com/office/drawing/2014/main" id="{5D1AE2D7-46C3-4BD4-9F94-605B13B17D2D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3932238"/>
            <a:ext cx="3616325" cy="1077912"/>
            <a:chOff x="650211" y="4711478"/>
            <a:chExt cx="3616989" cy="1077413"/>
          </a:xfrm>
        </p:grpSpPr>
        <p:pic>
          <p:nvPicPr>
            <p:cNvPr id="130137" name="Picture 28">
              <a:extLst>
                <a:ext uri="{FF2B5EF4-FFF2-40B4-BE49-F238E27FC236}">
                  <a16:creationId xmlns:a16="http://schemas.microsoft.com/office/drawing/2014/main" id="{AB6BCA54-4114-48D1-AB2C-46EF1F7BFD9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27D064C-C7F2-4D77-8A62-80B3C7B48F45}"/>
                </a:ext>
              </a:extLst>
            </p:cNvPr>
            <p:cNvSpPr/>
            <p:nvPr/>
          </p:nvSpPr>
          <p:spPr>
            <a:xfrm>
              <a:off x="1948303" y="4786746"/>
              <a:ext cx="1234860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420</a:t>
              </a:r>
            </a:p>
          </p:txBody>
        </p:sp>
      </p:grpSp>
      <p:grpSp>
        <p:nvGrpSpPr>
          <p:cNvPr id="31" name="cau d">
            <a:extLst>
              <a:ext uri="{FF2B5EF4-FFF2-40B4-BE49-F238E27FC236}">
                <a16:creationId xmlns:a16="http://schemas.microsoft.com/office/drawing/2014/main" id="{D9C3300C-9A77-43AB-AF21-F43045C96262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3932238"/>
            <a:ext cx="3617912" cy="1077912"/>
            <a:chOff x="4707116" y="4806539"/>
            <a:chExt cx="3616989" cy="1077413"/>
          </a:xfrm>
        </p:grpSpPr>
        <p:pic>
          <p:nvPicPr>
            <p:cNvPr id="130135" name="Picture 31">
              <a:extLst>
                <a:ext uri="{FF2B5EF4-FFF2-40B4-BE49-F238E27FC236}">
                  <a16:creationId xmlns:a16="http://schemas.microsoft.com/office/drawing/2014/main" id="{89C40ADF-8A6B-49B1-8656-011BBF515A5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4AE6F682-83D0-452F-91E8-031767DC6627}"/>
                </a:ext>
              </a:extLst>
            </p:cNvPr>
            <p:cNvSpPr/>
            <p:nvPr/>
          </p:nvSpPr>
          <p:spPr>
            <a:xfrm>
              <a:off x="5898760" y="4860249"/>
              <a:ext cx="1461887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420</a:t>
              </a:r>
            </a:p>
          </p:txBody>
        </p:sp>
      </p:grpSp>
      <p:sp>
        <p:nvSpPr>
          <p:cNvPr id="34" name="Rectangle 33">
            <a:hlinkClick r:id="rId6" action="ppaction://hlinksldjump"/>
            <a:extLst>
              <a:ext uri="{FF2B5EF4-FFF2-40B4-BE49-F238E27FC236}">
                <a16:creationId xmlns:a16="http://schemas.microsoft.com/office/drawing/2014/main" id="{76F1D7F1-23C2-4A12-BF1E-9D323F02C815}"/>
              </a:ext>
            </a:extLst>
          </p:cNvPr>
          <p:cNvSpPr/>
          <p:nvPr/>
        </p:nvSpPr>
        <p:spPr>
          <a:xfrm>
            <a:off x="8895286" y="61078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" action="ppaction://noaction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39" name="c3">
            <a:hlinkClick r:id="rId6" action="ppaction://hlinksldjump"/>
            <a:extLst>
              <a:ext uri="{FF2B5EF4-FFF2-40B4-BE49-F238E27FC236}">
                <a16:creationId xmlns:a16="http://schemas.microsoft.com/office/drawing/2014/main" id="{C9DD53DB-CDA7-4AA9-9632-4AE67925324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225" y="4973638"/>
            <a:ext cx="1497013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c3">
            <a:hlinkClick r:id="rId6" action="ppaction://hlinksldjump"/>
            <a:extLst>
              <a:ext uri="{FF2B5EF4-FFF2-40B4-BE49-F238E27FC236}">
                <a16:creationId xmlns:a16="http://schemas.microsoft.com/office/drawing/2014/main" id="{AD1DF13F-6E55-4D17-A535-6E45E0799BD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4648200"/>
            <a:ext cx="1684338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c3">
            <a:hlinkClick r:id="rId6" action="ppaction://hlinksldjump"/>
            <a:extLst>
              <a:ext uri="{FF2B5EF4-FFF2-40B4-BE49-F238E27FC236}">
                <a16:creationId xmlns:a16="http://schemas.microsoft.com/office/drawing/2014/main" id="{5C98DD7E-4B41-4CE9-BF1E-2CD9DA21E5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4981575"/>
            <a:ext cx="1800225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169D4BC-A96A-4160-A795-0568D5F6453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9333707" y="4645819"/>
            <a:ext cx="2419350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224BDBE-504F-4DE6-9DA6-4D30B9D0A8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7890" y="5309343"/>
                <a:ext cx="696453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𝟕𝟎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𝟎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224BDBE-504F-4DE6-9DA6-4D30B9D0A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7890" y="5309343"/>
                <a:ext cx="6964535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Rectangle: Rounded Corners 3">
            <a:extLst>
              <a:ext uri="{FF2B5EF4-FFF2-40B4-BE49-F238E27FC236}">
                <a16:creationId xmlns:a16="http://schemas.microsoft.com/office/drawing/2014/main" id="{1C8C4994-D8D0-48A3-B6E6-C7A5B3E230C7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36" name="Rectangle: Rounded Corners 174">
            <a:extLst>
              <a:ext uri="{FF2B5EF4-FFF2-40B4-BE49-F238E27FC236}">
                <a16:creationId xmlns:a16="http://schemas.microsoft.com/office/drawing/2014/main" id="{19D0268E-7B8C-44D2-8767-3536C036C2A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37" name="Rectangle: Rounded Corners 175">
            <a:extLst>
              <a:ext uri="{FF2B5EF4-FFF2-40B4-BE49-F238E27FC236}">
                <a16:creationId xmlns:a16="http://schemas.microsoft.com/office/drawing/2014/main" id="{AB9464E7-24FF-4E47-953D-F8ED532F67B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38" name="Rectangle: Rounded Corners 176">
            <a:extLst>
              <a:ext uri="{FF2B5EF4-FFF2-40B4-BE49-F238E27FC236}">
                <a16:creationId xmlns:a16="http://schemas.microsoft.com/office/drawing/2014/main" id="{03C3A8DE-DD43-4189-BAC5-BE7883C345B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39" name="Rectangle: Rounded Corners 177">
            <a:extLst>
              <a:ext uri="{FF2B5EF4-FFF2-40B4-BE49-F238E27FC236}">
                <a16:creationId xmlns:a16="http://schemas.microsoft.com/office/drawing/2014/main" id="{60A48234-A2D5-4D11-8A10-800C9F618C3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40" name="Rectangle: Rounded Corners 178">
            <a:extLst>
              <a:ext uri="{FF2B5EF4-FFF2-40B4-BE49-F238E27FC236}">
                <a16:creationId xmlns:a16="http://schemas.microsoft.com/office/drawing/2014/main" id="{35479BF3-D49E-40C1-A303-EB100D647A2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41" name="Rectangle: Rounded Corners 179">
            <a:extLst>
              <a:ext uri="{FF2B5EF4-FFF2-40B4-BE49-F238E27FC236}">
                <a16:creationId xmlns:a16="http://schemas.microsoft.com/office/drawing/2014/main" id="{269EEE0E-9BCC-4E3B-965B-D7132EA6140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42" name="Rectangle: Rounded Corners 180">
            <a:extLst>
              <a:ext uri="{FF2B5EF4-FFF2-40B4-BE49-F238E27FC236}">
                <a16:creationId xmlns:a16="http://schemas.microsoft.com/office/drawing/2014/main" id="{29D9AEE1-47CC-4354-A148-5E30BF46145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43" name="Rectangle: Rounded Corners 181">
            <a:extLst>
              <a:ext uri="{FF2B5EF4-FFF2-40B4-BE49-F238E27FC236}">
                <a16:creationId xmlns:a16="http://schemas.microsoft.com/office/drawing/2014/main" id="{626A9064-E0EC-4695-9A2D-68D261563429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44" name="Rectangle: Rounded Corners 182">
            <a:extLst>
              <a:ext uri="{FF2B5EF4-FFF2-40B4-BE49-F238E27FC236}">
                <a16:creationId xmlns:a16="http://schemas.microsoft.com/office/drawing/2014/main" id="{7139EAB7-BB13-4A66-AC99-D958CF8D3077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45" name="Rectangle: Rounded Corners 183">
            <a:extLst>
              <a:ext uri="{FF2B5EF4-FFF2-40B4-BE49-F238E27FC236}">
                <a16:creationId xmlns:a16="http://schemas.microsoft.com/office/drawing/2014/main" id="{ABCFC908-4A8E-4712-84E1-B7DA82BDB28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46" name="Rectangle: Rounded Corners 184">
            <a:extLst>
              <a:ext uri="{FF2B5EF4-FFF2-40B4-BE49-F238E27FC236}">
                <a16:creationId xmlns:a16="http://schemas.microsoft.com/office/drawing/2014/main" id="{C67EF565-C055-4BE0-8792-295438B1ED7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47" name="Rectangle: Rounded Corners 186">
            <a:extLst>
              <a:ext uri="{FF2B5EF4-FFF2-40B4-BE49-F238E27FC236}">
                <a16:creationId xmlns:a16="http://schemas.microsoft.com/office/drawing/2014/main" id="{901F5120-B959-49E0-BF4B-E6169EEEAC0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71801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47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28">
                                          <p:stCondLst>
                                            <p:cond delay="847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88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88" tmFilter="0, 0; 0.125,0.2665; 0.25,0.4; 0.375,0.465; 0.5,0.5;  0.625,0.535; 0.75,0.6; 0.875,0.7335; 1,1">
                                          <p:stCondLst>
                                            <p:cond delay="308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544" tmFilter="0, 0; 0.125,0.2665; 0.25,0.4; 0.375,0.465; 0.5,0.5;  0.625,0.535; 0.75,0.6; 0.875,0.7335; 1,1">
                                          <p:stCondLst>
                                            <p:cond delay="615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63" tmFilter="0, 0; 0.125,0.2665; 0.25,0.4; 0.375,0.465; 0.5,0.5;  0.625,0.535; 0.75,0.6; 0.875,0.7335; 1,1">
                                          <p:stCondLst>
                                            <p:cond delay="77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121">
                                          <p:stCondLst>
                                            <p:cond delay="288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772" decel="50000">
                                          <p:stCondLst>
                                            <p:cond delay="300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21">
                                          <p:stCondLst>
                                            <p:cond delay="6101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772" decel="50000">
                                          <p:stCondLst>
                                            <p:cond delay="622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21">
                                          <p:stCondLst>
                                            <p:cond delay="7635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772" decel="50000">
                                          <p:stCondLst>
                                            <p:cond delay="77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21">
                                          <p:stCondLst>
                                            <p:cond delay="840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772" decel="50000">
                                          <p:stCondLst>
                                            <p:cond delay="852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131 -0.01389 L -0.19131 -0.01389 C -0.19583 -0.01112 -0.20052 -0.00857 -0.20468 -0.0051 C -0.21267 0.00162 -0.21944 0.01134 -0.22795 0.01712 C -0.24479 0.02824 -0.25902 0.03703 -0.27465 0.05277 C -0.28142 0.05925 -0.2868 0.06527 -0.29461 0.07037 C -0.30017 0.07407 -0.30555 0.0787 -0.31128 0.08148 C -0.31614 0.08379 -0.32135 0.08449 -0.32638 0.08611 L -0.46805 0.08379 C -0.47326 0.08333 -0.47743 0.07731 -0.48142 0.07268 C -0.50729 0.04097 -0.47569 0.07037 -0.49305 0.05486 C -0.51649 0.06018 -0.48628 0.05208 -0.51961 0.06828 C -0.571 0.09305 -0.50034 0.05763 -0.55972 0.09259 C -0.56232 0.09421 -0.56527 0.09444 -0.56805 0.0949 C -0.58142 0.09722 -0.59461 0.0993 -0.60798 0.10162 C -0.61076 0.1037 -0.61319 0.10694 -0.61631 0.10833 C -0.64913 0.1206 -0.66232 0.11342 -0.70138 0.11041 C -0.70746 0.10833 -0.71388 0.10717 -0.71961 0.1037 C -0.72413 0.10115 -0.72725 0.09583 -0.73142 0.09259 C -0.73281 0.09143 -0.73472 0.0912 -0.73628 0.0905 C -0.74461 0.0824 -0.75156 0.07037 -0.76128 0.06597 C -0.76822 0.06296 -0.76493 0.06504 -0.77135 0.05925 C -0.77239 0.05717 -0.77378 0.05509 -0.77465 0.05277 C -0.77586 0.04976 -0.77795 0.04375 -0.77795 0.04375 L 0.21875 0.38611 L 0.35869 0.28379 L 0.30869 0.10833 L 0.30869 0.10833 L 0.42362 0.26388 C 0.41146 0.27546 0.41546 0.27037 0.41042 0.27708 L 0.41042 0.27708 " pathEditMode="relative" ptsTypes="AAAAAAAAAAAAAAAAAAAAAAAAAAAAAAA">
                                      <p:cBhvr>
                                        <p:cTn id="84" dur="28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96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1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6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45" grpId="0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EBC17F6A-224E-4813-99B0-B26AD68018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8" name="Text Box 4">
            <a:extLst>
              <a:ext uri="{FF2B5EF4-FFF2-40B4-BE49-F238E27FC236}">
                <a16:creationId xmlns:a16="http://schemas.microsoft.com/office/drawing/2014/main" id="{23463F86-C9C7-4766-84C7-4C923486D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794" y="397671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600" b="1" i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6600" b="1" i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099" name="WordArt 12">
            <a:extLst>
              <a:ext uri="{FF2B5EF4-FFF2-40B4-BE49-F238E27FC236}">
                <a16:creationId xmlns:a16="http://schemas.microsoft.com/office/drawing/2014/main" id="{1A31E785-8605-4819-B3D3-FBC71024F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794" y="1874840"/>
            <a:ext cx="8610600" cy="210819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1327"/>
              </a:avLst>
            </a:prstTxWarp>
          </a:bodyPr>
          <a:lstStyle/>
          <a:p>
            <a:pPr algn="ctr"/>
            <a:r>
              <a:rPr lang="en-US" sz="12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RỪ SỐ NGUYÊN.</a:t>
            </a:r>
          </a:p>
          <a:p>
            <a:pPr algn="ctr"/>
            <a:r>
              <a:rPr lang="en-US" sz="12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TẮC DẤU NGOẶC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7DC12B1A-7E33-4B13-95AD-5493ABC5A1F7}"/>
              </a:ext>
            </a:extLst>
          </p:cNvPr>
          <p:cNvSpPr/>
          <p:nvPr/>
        </p:nvSpPr>
        <p:spPr>
          <a:xfrm>
            <a:off x="2047875" y="1714500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34" name="Rectangle 33">
            <a:hlinkClick r:id="rId4" action="ppaction://hlinksldjump"/>
            <a:extLst>
              <a:ext uri="{FF2B5EF4-FFF2-40B4-BE49-F238E27FC236}">
                <a16:creationId xmlns:a16="http://schemas.microsoft.com/office/drawing/2014/main" id="{D9DB6BC8-0A45-4C63-A8E6-139AD152417E}"/>
              </a:ext>
            </a:extLst>
          </p:cNvPr>
          <p:cNvSpPr/>
          <p:nvPr/>
        </p:nvSpPr>
        <p:spPr>
          <a:xfrm>
            <a:off x="8895286" y="61078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" action="ppaction://noaction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09372BAA-4D6B-476C-8888-6F2F92A7BC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9330531" y="4463257"/>
            <a:ext cx="242093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EF93F73B-BAD7-4FEF-8C3B-915E7222E25F}"/>
              </a:ext>
            </a:extLst>
          </p:cNvPr>
          <p:cNvSpPr/>
          <p:nvPr/>
        </p:nvSpPr>
        <p:spPr>
          <a:xfrm>
            <a:off x="1895475" y="1430338"/>
            <a:ext cx="8001000" cy="25908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36" name="cau a">
            <a:extLst>
              <a:ext uri="{FF2B5EF4-FFF2-40B4-BE49-F238E27FC236}">
                <a16:creationId xmlns:a16="http://schemas.microsoft.com/office/drawing/2014/main" id="{3A5A6544-3C0A-4143-94C6-40C5772D2722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2949575"/>
            <a:ext cx="3616325" cy="1077913"/>
            <a:chOff x="650211" y="3570787"/>
            <a:chExt cx="3616989" cy="1077413"/>
          </a:xfrm>
        </p:grpSpPr>
        <p:pic>
          <p:nvPicPr>
            <p:cNvPr id="131166" name="Picture 36">
              <a:extLst>
                <a:ext uri="{FF2B5EF4-FFF2-40B4-BE49-F238E27FC236}">
                  <a16:creationId xmlns:a16="http://schemas.microsoft.com/office/drawing/2014/main" id="{2D8C3E1D-2E32-4B71-BB07-C5073114B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108B19C-BDC3-4B10-9B6E-FA67A71A4E63}"/>
                </a:ext>
              </a:extLst>
            </p:cNvPr>
            <p:cNvSpPr/>
            <p:nvPr/>
          </p:nvSpPr>
          <p:spPr>
            <a:xfrm>
              <a:off x="2306317" y="3729126"/>
              <a:ext cx="514980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5</a:t>
              </a:r>
            </a:p>
          </p:txBody>
        </p:sp>
      </p:grpSp>
      <p:grpSp>
        <p:nvGrpSpPr>
          <p:cNvPr id="42" name="cau c">
            <a:extLst>
              <a:ext uri="{FF2B5EF4-FFF2-40B4-BE49-F238E27FC236}">
                <a16:creationId xmlns:a16="http://schemas.microsoft.com/office/drawing/2014/main" id="{F40D30D9-D19D-4684-B643-E241ACEBAF0B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1703388"/>
            <a:ext cx="3617912" cy="1077912"/>
            <a:chOff x="4755813" y="3570786"/>
            <a:chExt cx="3616989" cy="1077413"/>
          </a:xfrm>
        </p:grpSpPr>
        <p:pic>
          <p:nvPicPr>
            <p:cNvPr id="131164" name="Picture 43">
              <a:extLst>
                <a:ext uri="{FF2B5EF4-FFF2-40B4-BE49-F238E27FC236}">
                  <a16:creationId xmlns:a16="http://schemas.microsoft.com/office/drawing/2014/main" id="{104D264E-9E22-4BB6-9EE9-95C99E2B2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C6C55A8-1409-4595-9711-35EB0E2EC6D2}"/>
                </a:ext>
              </a:extLst>
            </p:cNvPr>
            <p:cNvSpPr/>
            <p:nvPr/>
          </p:nvSpPr>
          <p:spPr>
            <a:xfrm>
              <a:off x="6282288" y="3729126"/>
              <a:ext cx="742322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5</a:t>
              </a:r>
            </a:p>
          </p:txBody>
        </p:sp>
      </p:grpSp>
      <p:grpSp>
        <p:nvGrpSpPr>
          <p:cNvPr id="46" name="cau b">
            <a:extLst>
              <a:ext uri="{FF2B5EF4-FFF2-40B4-BE49-F238E27FC236}">
                <a16:creationId xmlns:a16="http://schemas.microsoft.com/office/drawing/2014/main" id="{4D56608C-2B9B-4352-B1A0-3EB583B76AFB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1779588"/>
            <a:ext cx="3616325" cy="1077912"/>
            <a:chOff x="650211" y="4711478"/>
            <a:chExt cx="3616989" cy="1077413"/>
          </a:xfrm>
        </p:grpSpPr>
        <p:pic>
          <p:nvPicPr>
            <p:cNvPr id="131162" name="Picture 46">
              <a:extLst>
                <a:ext uri="{FF2B5EF4-FFF2-40B4-BE49-F238E27FC236}">
                  <a16:creationId xmlns:a16="http://schemas.microsoft.com/office/drawing/2014/main" id="{EE66AB47-DE85-4E5A-BDBF-372A3F41F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4F80F0BC-2102-4643-8163-AC6CFDCA3AB2}"/>
                </a:ext>
              </a:extLst>
            </p:cNvPr>
            <p:cNvSpPr/>
            <p:nvPr/>
          </p:nvSpPr>
          <p:spPr>
            <a:xfrm>
              <a:off x="2025261" y="4786746"/>
              <a:ext cx="1080943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35</a:t>
              </a:r>
            </a:p>
          </p:txBody>
        </p:sp>
      </p:grpSp>
      <p:grpSp>
        <p:nvGrpSpPr>
          <p:cNvPr id="49" name="cau d">
            <a:extLst>
              <a:ext uri="{FF2B5EF4-FFF2-40B4-BE49-F238E27FC236}">
                <a16:creationId xmlns:a16="http://schemas.microsoft.com/office/drawing/2014/main" id="{D97DBD25-3347-4139-81BF-5C348186B220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2949575"/>
            <a:ext cx="3617912" cy="1077913"/>
            <a:chOff x="4707116" y="4806539"/>
            <a:chExt cx="3616989" cy="1077413"/>
          </a:xfrm>
        </p:grpSpPr>
        <p:pic>
          <p:nvPicPr>
            <p:cNvPr id="131160" name="Picture 49">
              <a:extLst>
                <a:ext uri="{FF2B5EF4-FFF2-40B4-BE49-F238E27FC236}">
                  <a16:creationId xmlns:a16="http://schemas.microsoft.com/office/drawing/2014/main" id="{BBD1149F-3CCC-4D00-896D-899119353D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B7B9F81-34A6-45CA-B929-29E5E0AB2BAC}"/>
                </a:ext>
              </a:extLst>
            </p:cNvPr>
            <p:cNvSpPr/>
            <p:nvPr/>
          </p:nvSpPr>
          <p:spPr>
            <a:xfrm>
              <a:off x="6203252" y="4860249"/>
              <a:ext cx="852901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3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/>
              <p:nvPr/>
            </p:nvSpPr>
            <p:spPr>
              <a:xfrm>
                <a:off x="736600" y="34925"/>
                <a:ext cx="7437438" cy="1569660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800" b="1" dirty="0" err="1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</a:p>
              <a:p>
                <a:pPr eaLnBrk="1" hangingPunct="1">
                  <a:defRPr/>
                </a:pPr>
                <a:r>
                  <a:rPr lang="en-US" sz="48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48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0+</m:t>
                    </m:r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5</m:t>
                    </m:r>
                  </m:oMath>
                </a14:m>
                <a:endParaRPr lang="en-US" sz="480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34925"/>
                <a:ext cx="7437438" cy="1569660"/>
              </a:xfrm>
              <a:prstGeom prst="rect">
                <a:avLst/>
              </a:prstGeom>
              <a:blipFill>
                <a:blip r:embed="rId8"/>
                <a:stretch>
                  <a:fillRect l="-4016" t="-9728" b="-22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>
            <a:hlinkClick r:id="rId4" action="ppaction://hlinksldjump"/>
            <a:extLst>
              <a:ext uri="{FF2B5EF4-FFF2-40B4-BE49-F238E27FC236}">
                <a16:creationId xmlns:a16="http://schemas.microsoft.com/office/drawing/2014/main" id="{019236B2-5EEC-4E06-A8DD-A4E53E36296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338" y="4667250"/>
            <a:ext cx="1897062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>
            <a:hlinkClick r:id="rId4" action="ppaction://hlinksldjump"/>
            <a:extLst>
              <a:ext uri="{FF2B5EF4-FFF2-40B4-BE49-F238E27FC236}">
                <a16:creationId xmlns:a16="http://schemas.microsoft.com/office/drawing/2014/main" id="{1779C977-E089-41D1-ACCE-CE42BC2BCA0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4573588"/>
            <a:ext cx="2087562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>
            <a:hlinkClick r:id="rId4" action="ppaction://hlinksldjump"/>
            <a:extLst>
              <a:ext uri="{FF2B5EF4-FFF2-40B4-BE49-F238E27FC236}">
                <a16:creationId xmlns:a16="http://schemas.microsoft.com/office/drawing/2014/main" id="{5CB0BF19-11AC-4FA9-BCE4-9B90DB837B8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5563" y="4557713"/>
            <a:ext cx="1760537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7265" y="4621814"/>
                <a:ext cx="725179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265" y="4621814"/>
                <a:ext cx="7251793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94" name="TextBox 7">
            <a:extLst>
              <a:ext uri="{FF2B5EF4-FFF2-40B4-BE49-F238E27FC236}">
                <a16:creationId xmlns:a16="http://schemas.microsoft.com/office/drawing/2014/main" id="{C7B4CB20-73A5-48D9-AE2A-AB6657761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3588" y="477838"/>
            <a:ext cx="2873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rgbClr val="FFFFFF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14" name="Rectangle: Rounded Corners 3">
            <a:extLst>
              <a:ext uri="{FF2B5EF4-FFF2-40B4-BE49-F238E27FC236}">
                <a16:creationId xmlns:a16="http://schemas.microsoft.com/office/drawing/2014/main" id="{BE43A40D-92FC-400E-9A00-81FFCF31ECDB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15" name="Rectangle: Rounded Corners 174">
            <a:extLst>
              <a:ext uri="{FF2B5EF4-FFF2-40B4-BE49-F238E27FC236}">
                <a16:creationId xmlns:a16="http://schemas.microsoft.com/office/drawing/2014/main" id="{C64C4034-6E9E-4544-8366-0EF98D510743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16" name="Rectangle: Rounded Corners 175">
            <a:extLst>
              <a:ext uri="{FF2B5EF4-FFF2-40B4-BE49-F238E27FC236}">
                <a16:creationId xmlns:a16="http://schemas.microsoft.com/office/drawing/2014/main" id="{64334BDE-1C57-4D06-8237-8C11E55949D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17" name="Rectangle: Rounded Corners 176">
            <a:extLst>
              <a:ext uri="{FF2B5EF4-FFF2-40B4-BE49-F238E27FC236}">
                <a16:creationId xmlns:a16="http://schemas.microsoft.com/office/drawing/2014/main" id="{2C6CC792-543A-4819-B317-4921C2F8389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18" name="Rectangle: Rounded Corners 177">
            <a:extLst>
              <a:ext uri="{FF2B5EF4-FFF2-40B4-BE49-F238E27FC236}">
                <a16:creationId xmlns:a16="http://schemas.microsoft.com/office/drawing/2014/main" id="{08C642A7-CE78-4961-9CB2-A47B67C11D4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19" name="Rectangle: Rounded Corners 178">
            <a:extLst>
              <a:ext uri="{FF2B5EF4-FFF2-40B4-BE49-F238E27FC236}">
                <a16:creationId xmlns:a16="http://schemas.microsoft.com/office/drawing/2014/main" id="{983550A4-2F7A-4474-BDA6-FBE05131B171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20" name="Rectangle: Rounded Corners 179">
            <a:extLst>
              <a:ext uri="{FF2B5EF4-FFF2-40B4-BE49-F238E27FC236}">
                <a16:creationId xmlns:a16="http://schemas.microsoft.com/office/drawing/2014/main" id="{015D616E-AF4D-43EA-B1A8-DD8F28B6E5B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21" name="Rectangle: Rounded Corners 180">
            <a:extLst>
              <a:ext uri="{FF2B5EF4-FFF2-40B4-BE49-F238E27FC236}">
                <a16:creationId xmlns:a16="http://schemas.microsoft.com/office/drawing/2014/main" id="{D9375D5D-20FB-4A8F-9029-5D9EBB18B50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22" name="Rectangle: Rounded Corners 181">
            <a:extLst>
              <a:ext uri="{FF2B5EF4-FFF2-40B4-BE49-F238E27FC236}">
                <a16:creationId xmlns:a16="http://schemas.microsoft.com/office/drawing/2014/main" id="{3E871B7D-7FA5-4286-A3DD-66347D6ED779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23" name="Rectangle: Rounded Corners 182">
            <a:extLst>
              <a:ext uri="{FF2B5EF4-FFF2-40B4-BE49-F238E27FC236}">
                <a16:creationId xmlns:a16="http://schemas.microsoft.com/office/drawing/2014/main" id="{BA0D65A9-103F-46A2-B7C3-E258F59B22D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24" name="Rectangle: Rounded Corners 183">
            <a:extLst>
              <a:ext uri="{FF2B5EF4-FFF2-40B4-BE49-F238E27FC236}">
                <a16:creationId xmlns:a16="http://schemas.microsoft.com/office/drawing/2014/main" id="{050A8955-E58F-4A25-904E-C7A541E33B2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25" name="Rectangle: Rounded Corners 184">
            <a:extLst>
              <a:ext uri="{FF2B5EF4-FFF2-40B4-BE49-F238E27FC236}">
                <a16:creationId xmlns:a16="http://schemas.microsoft.com/office/drawing/2014/main" id="{E168CD41-A5C2-495D-B68A-6EDCA534B1FB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26" name="Rectangle: Rounded Corners 186">
            <a:extLst>
              <a:ext uri="{FF2B5EF4-FFF2-40B4-BE49-F238E27FC236}">
                <a16:creationId xmlns:a16="http://schemas.microsoft.com/office/drawing/2014/main" id="{06F37FE7-27D7-4FD3-B647-2598770A1DE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18756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8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8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34 -0.01782 L -0.20434 -0.01759 C -0.20833 -0.01412 -0.21267 -0.01134 -0.21614 -0.00671 C -0.2184 -0.0037 -0.21927 0.00093 -0.22101 0.0044 C -0.22361 0.00903 -0.22673 0.01297 -0.22934 0.0176 C -0.23177 0.02199 -0.23368 0.02686 -0.23611 0.03102 C -0.24201 0.04098 -0.24826 0.05047 -0.25434 0.05996 C -0.2559 0.06227 -0.25729 0.06528 -0.25937 0.06667 C -0.27083 0.07292 -0.28229 0.07986 -0.29444 0.08218 C -0.31319 0.08565 -0.33212 0.08357 -0.35104 0.08426 C -0.36545 0.08287 -0.38055 0.08542 -0.39444 0.07986 C -0.40399 0.07616 -0.41944 0.05764 -0.41944 0.05787 C -0.42326 0.05023 -0.42795 0.04352 -0.43108 0.03542 C -0.43785 0.0176 -0.42621 0.02431 -0.43941 0.01991 C -0.45469 0.00625 -0.43594 0.02477 -0.44601 0.0088 C -0.44792 0.00602 -0.45035 0.00417 -0.45278 0.00209 C -0.45538 -0.00023 -0.45833 -0.00208 -0.46111 -0.00463 C -0.46389 -0.0074 -0.46649 -0.01088 -0.46944 -0.01342 C -0.47309 -0.01689 -0.47726 -0.01921 -0.48108 -0.02245 C -0.48507 -0.02592 -0.48889 -0.02986 -0.49271 -0.03356 C -0.49375 -0.03564 -0.49427 -0.03865 -0.49601 -0.04004 C -0.54288 -0.07916 -0.53073 -0.06666 -0.59444 -0.07338 C -0.61944 -0.06898 -0.64462 -0.0662 -0.66944 -0.06018 C -0.67257 -0.05949 -0.675 -0.05578 -0.67778 -0.05347 C -0.68507 -0.04676 -0.69479 -0.0375 -0.70104 -0.02893 C -0.70347 -0.02569 -0.70555 -0.02152 -0.70764 -0.01782 C -0.70833 -0.01134 -0.70712 -0.00393 -0.70937 0.00209 C -0.71285 0.01158 -0.7243 0.02662 -0.7243 0.02686 C -0.72621 0.03426 -0.72604 0.03542 -0.73108 0.04213 C -0.73246 0.04398 -0.73437 0.04514 -0.73594 0.04653 C -0.73715 0.04885 -0.73802 0.05139 -0.73941 0.05324 C -0.74184 0.05648 -0.74601 0.05787 -0.74774 0.06204 C -0.75278 0.07477 -0.75538 0.08889 -0.75937 0.10209 C -0.75989 0.1169 -0.76007 0.13172 -0.76094 0.14653 C -0.76389 0.19398 -0.76875 0.18982 -0.76094 0.24653 C -0.7566 0.27917 -0.75764 0.27639 -0.74601 0.28658 C -0.74149 0.29931 -0.73733 0.31204 -0.73264 0.32431 C -0.72899 0.33449 -0.71962 0.35047 -0.71597 0.35787 C -0.70851 0.37269 -0.70503 0.38496 -0.69444 0.39561 C -0.68976 0.4 -0.6842 0.40255 -0.67934 0.40672 C -0.66805 0.41598 -0.65694 0.42547 -0.64601 0.43565 C -0.6441 0.43727 -0.64305 0.44051 -0.64097 0.44213 C -0.62864 0.45278 -0.58923 0.48681 -0.57101 0.48681 L -0.56944 0.48681 L -0.56771 0.46227 " pathEditMode="relative" rAng="0" ptsTypes="AAAAAAAAAAAAAAAAAAAAAAAAAAAAAAAAAAAAAAAAAAAAA">
                                      <p:cBhvr>
                                        <p:cTn id="50" dur="3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56" y="22454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2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1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</p:childTnLst>
        </p:cTn>
      </p:par>
    </p:tnLst>
    <p:bldLst>
      <p:bldP spid="19" grpId="0" animBg="1"/>
      <p:bldP spid="35" grpId="0" animBg="1"/>
      <p:bldP spid="52" grpId="0" animBg="1"/>
      <p:bldP spid="57" grpId="0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/>
              <p:nvPr/>
            </p:nvSpPr>
            <p:spPr>
              <a:xfrm>
                <a:off x="496888" y="107950"/>
                <a:ext cx="7151687" cy="1446550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Câu 1. </a:t>
                </a:r>
                <a:r>
                  <a:rPr lang="en-US" sz="44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Tính</a:t>
                </a: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 </a:t>
                </a:r>
                <a:r>
                  <a:rPr lang="en-US" sz="44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nhanh</a:t>
                </a: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:</a:t>
                </a:r>
              </a:p>
              <a:p>
                <a:pPr algn="ctr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−(−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𝟐𝟏𝟓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𝟕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Habano" panose="020406030505060202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88" y="107950"/>
                <a:ext cx="7151687" cy="1446550"/>
              </a:xfrm>
              <a:prstGeom prst="rect">
                <a:avLst/>
              </a:prstGeom>
              <a:blipFill>
                <a:blip r:embed="rId4"/>
                <a:stretch>
                  <a:fillRect t="-10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cau a">
            <a:extLst>
              <a:ext uri="{FF2B5EF4-FFF2-40B4-BE49-F238E27FC236}">
                <a16:creationId xmlns:a16="http://schemas.microsoft.com/office/drawing/2014/main" id="{92C81BEB-C840-4B2F-9B49-4DF18486B073}"/>
              </a:ext>
            </a:extLst>
          </p:cNvPr>
          <p:cNvGrpSpPr>
            <a:grpSpLocks/>
          </p:cNvGrpSpPr>
          <p:nvPr/>
        </p:nvGrpSpPr>
        <p:grpSpPr bwMode="auto">
          <a:xfrm>
            <a:off x="6218238" y="1943100"/>
            <a:ext cx="3616325" cy="1076325"/>
            <a:chOff x="650211" y="3570787"/>
            <a:chExt cx="3616989" cy="1077413"/>
          </a:xfrm>
        </p:grpSpPr>
        <p:pic>
          <p:nvPicPr>
            <p:cNvPr id="132188" name="Picture 4">
              <a:extLst>
                <a:ext uri="{FF2B5EF4-FFF2-40B4-BE49-F238E27FC236}">
                  <a16:creationId xmlns:a16="http://schemas.microsoft.com/office/drawing/2014/main" id="{C6ADCD9C-8901-49AA-8040-B89A4B418D9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3685782-4495-42F3-A733-03C1DAA7CA5C}"/>
                </a:ext>
              </a:extLst>
            </p:cNvPr>
            <p:cNvSpPr/>
            <p:nvPr/>
          </p:nvSpPr>
          <p:spPr>
            <a:xfrm>
              <a:off x="2230964" y="3729126"/>
              <a:ext cx="665689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7</a:t>
              </a:r>
            </a:p>
          </p:txBody>
        </p:sp>
      </p:grpSp>
      <p:grpSp>
        <p:nvGrpSpPr>
          <p:cNvPr id="7" name="cau c">
            <a:extLst>
              <a:ext uri="{FF2B5EF4-FFF2-40B4-BE49-F238E27FC236}">
                <a16:creationId xmlns:a16="http://schemas.microsoft.com/office/drawing/2014/main" id="{F37C0455-6F48-475C-91E0-0D78077E93D0}"/>
              </a:ext>
            </a:extLst>
          </p:cNvPr>
          <p:cNvGrpSpPr>
            <a:grpSpLocks/>
          </p:cNvGrpSpPr>
          <p:nvPr/>
        </p:nvGrpSpPr>
        <p:grpSpPr bwMode="auto">
          <a:xfrm>
            <a:off x="2273300" y="3719513"/>
            <a:ext cx="3617913" cy="1076325"/>
            <a:chOff x="4755813" y="3570786"/>
            <a:chExt cx="3616989" cy="1077413"/>
          </a:xfrm>
        </p:grpSpPr>
        <p:pic>
          <p:nvPicPr>
            <p:cNvPr id="132186" name="Picture 7">
              <a:extLst>
                <a:ext uri="{FF2B5EF4-FFF2-40B4-BE49-F238E27FC236}">
                  <a16:creationId xmlns:a16="http://schemas.microsoft.com/office/drawing/2014/main" id="{05653905-AA7D-4054-89A6-BCAAD641D6F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66ED697-D7D2-439C-8A3D-5F510F4D8A95}"/>
                </a:ext>
              </a:extLst>
            </p:cNvPr>
            <p:cNvSpPr/>
            <p:nvPr/>
          </p:nvSpPr>
          <p:spPr>
            <a:xfrm>
              <a:off x="6206966" y="3729126"/>
              <a:ext cx="892966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7</a:t>
              </a:r>
            </a:p>
          </p:txBody>
        </p:sp>
      </p:grpSp>
      <p:grpSp>
        <p:nvGrpSpPr>
          <p:cNvPr id="10" name="cau b">
            <a:extLst>
              <a:ext uri="{FF2B5EF4-FFF2-40B4-BE49-F238E27FC236}">
                <a16:creationId xmlns:a16="http://schemas.microsoft.com/office/drawing/2014/main" id="{236108CE-64DA-4301-8170-D5B043146692}"/>
              </a:ext>
            </a:extLst>
          </p:cNvPr>
          <p:cNvGrpSpPr>
            <a:grpSpLocks/>
          </p:cNvGrpSpPr>
          <p:nvPr/>
        </p:nvGrpSpPr>
        <p:grpSpPr bwMode="auto">
          <a:xfrm>
            <a:off x="2228850" y="2024063"/>
            <a:ext cx="3616325" cy="1077912"/>
            <a:chOff x="650211" y="4711478"/>
            <a:chExt cx="3616989" cy="1077413"/>
          </a:xfrm>
        </p:grpSpPr>
        <p:pic>
          <p:nvPicPr>
            <p:cNvPr id="132184" name="Picture 10">
              <a:extLst>
                <a:ext uri="{FF2B5EF4-FFF2-40B4-BE49-F238E27FC236}">
                  <a16:creationId xmlns:a16="http://schemas.microsoft.com/office/drawing/2014/main" id="{5DE5889F-21EA-4F41-A5C0-2C9BEA30D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D80DEB1-15C9-4346-A445-AC026B23936C}"/>
                </a:ext>
              </a:extLst>
            </p:cNvPr>
            <p:cNvSpPr/>
            <p:nvPr/>
          </p:nvSpPr>
          <p:spPr>
            <a:xfrm>
              <a:off x="2138371" y="4786746"/>
              <a:ext cx="854722" cy="8309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</a:t>
              </a:r>
            </a:p>
          </p:txBody>
        </p:sp>
      </p:grpSp>
      <p:grpSp>
        <p:nvGrpSpPr>
          <p:cNvPr id="13" name="cau d">
            <a:extLst>
              <a:ext uri="{FF2B5EF4-FFF2-40B4-BE49-F238E27FC236}">
                <a16:creationId xmlns:a16="http://schemas.microsoft.com/office/drawing/2014/main" id="{95E2DC8E-9829-4445-A7FB-25212F996C40}"/>
              </a:ext>
            </a:extLst>
          </p:cNvPr>
          <p:cNvGrpSpPr>
            <a:grpSpLocks/>
          </p:cNvGrpSpPr>
          <p:nvPr/>
        </p:nvGrpSpPr>
        <p:grpSpPr bwMode="auto">
          <a:xfrm>
            <a:off x="6240463" y="3735388"/>
            <a:ext cx="3617912" cy="1076325"/>
            <a:chOff x="4707116" y="4806539"/>
            <a:chExt cx="3616989" cy="1077413"/>
          </a:xfrm>
        </p:grpSpPr>
        <p:pic>
          <p:nvPicPr>
            <p:cNvPr id="132182" name="Picture 13">
              <a:extLst>
                <a:ext uri="{FF2B5EF4-FFF2-40B4-BE49-F238E27FC236}">
                  <a16:creationId xmlns:a16="http://schemas.microsoft.com/office/drawing/2014/main" id="{01C13BD4-B1DA-496E-960A-9E654BDEDB3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33932AE-8519-4113-B301-FEB1F8AEC36A}"/>
                </a:ext>
              </a:extLst>
            </p:cNvPr>
            <p:cNvSpPr/>
            <p:nvPr/>
          </p:nvSpPr>
          <p:spPr>
            <a:xfrm>
              <a:off x="6136745" y="4860249"/>
              <a:ext cx="985915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0</a:t>
              </a:r>
            </a:p>
          </p:txBody>
        </p:sp>
      </p:grpSp>
      <p:sp>
        <p:nvSpPr>
          <p:cNvPr id="16" name="Rectangle 15">
            <a:hlinkClick r:id="rId6" action="ppaction://hlinksldjump"/>
            <a:extLst>
              <a:ext uri="{FF2B5EF4-FFF2-40B4-BE49-F238E27FC236}">
                <a16:creationId xmlns:a16="http://schemas.microsoft.com/office/drawing/2014/main" id="{93D8439E-EE55-4006-875B-44442C6199C2}"/>
              </a:ext>
            </a:extLst>
          </p:cNvPr>
          <p:cNvSpPr/>
          <p:nvPr/>
        </p:nvSpPr>
        <p:spPr>
          <a:xfrm>
            <a:off x="8642023" y="59647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" action="ppaction://noaction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17" name="Picture 16">
            <a:hlinkClick r:id="rId6" action="ppaction://hlinksldjump"/>
            <a:extLst>
              <a:ext uri="{FF2B5EF4-FFF2-40B4-BE49-F238E27FC236}">
                <a16:creationId xmlns:a16="http://schemas.microsoft.com/office/drawing/2014/main" id="{A05B8E57-C9FF-4773-8676-4457C19634C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5073650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hlinkClick r:id="rId6" action="ppaction://hlinksldjump"/>
            <a:extLst>
              <a:ext uri="{FF2B5EF4-FFF2-40B4-BE49-F238E27FC236}">
                <a16:creationId xmlns:a16="http://schemas.microsoft.com/office/drawing/2014/main" id="{2F8E6DF2-2412-439D-85A7-C6630C0540D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4557713"/>
            <a:ext cx="14652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D166C5D3-F528-4AB1-95F8-7DFB6030126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5073650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BFA1213-D6F3-45BC-8A86-F85BBA2F2A3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8928100" y="4278313"/>
            <a:ext cx="241935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888" y="5235288"/>
                <a:ext cx="1095197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𝟏𝟓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888" y="5235288"/>
                <a:ext cx="10951972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: Rounded Corners 3">
            <a:extLst>
              <a:ext uri="{FF2B5EF4-FFF2-40B4-BE49-F238E27FC236}">
                <a16:creationId xmlns:a16="http://schemas.microsoft.com/office/drawing/2014/main" id="{72694B9C-E47D-4AE4-90DC-17638F69313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94" name="Rectangle: Rounded Corners 174">
            <a:extLst>
              <a:ext uri="{FF2B5EF4-FFF2-40B4-BE49-F238E27FC236}">
                <a16:creationId xmlns:a16="http://schemas.microsoft.com/office/drawing/2014/main" id="{589739E7-3F8C-4255-98AD-4394B7A607E1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95" name="Rectangle: Rounded Corners 175">
            <a:extLst>
              <a:ext uri="{FF2B5EF4-FFF2-40B4-BE49-F238E27FC236}">
                <a16:creationId xmlns:a16="http://schemas.microsoft.com/office/drawing/2014/main" id="{F1C2C4D0-D03C-45F2-BF7B-1AD53DF1B723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96" name="Rectangle: Rounded Corners 176">
            <a:extLst>
              <a:ext uri="{FF2B5EF4-FFF2-40B4-BE49-F238E27FC236}">
                <a16:creationId xmlns:a16="http://schemas.microsoft.com/office/drawing/2014/main" id="{5787B9C8-CE64-4211-ACD7-7AF83BF20C4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97" name="Rectangle: Rounded Corners 177">
            <a:extLst>
              <a:ext uri="{FF2B5EF4-FFF2-40B4-BE49-F238E27FC236}">
                <a16:creationId xmlns:a16="http://schemas.microsoft.com/office/drawing/2014/main" id="{16A18386-C89D-4891-8684-663B7AFACF8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98" name="Rectangle: Rounded Corners 178">
            <a:extLst>
              <a:ext uri="{FF2B5EF4-FFF2-40B4-BE49-F238E27FC236}">
                <a16:creationId xmlns:a16="http://schemas.microsoft.com/office/drawing/2014/main" id="{38C21A7E-B134-4257-9942-13CBF22CF26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99" name="Rectangle: Rounded Corners 179">
            <a:extLst>
              <a:ext uri="{FF2B5EF4-FFF2-40B4-BE49-F238E27FC236}">
                <a16:creationId xmlns:a16="http://schemas.microsoft.com/office/drawing/2014/main" id="{C79C1CF2-A3DF-4196-9D71-13413D122C7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00" name="Rectangle: Rounded Corners 180">
            <a:extLst>
              <a:ext uri="{FF2B5EF4-FFF2-40B4-BE49-F238E27FC236}">
                <a16:creationId xmlns:a16="http://schemas.microsoft.com/office/drawing/2014/main" id="{F7953624-B1B8-48B4-AD63-8C173B2A0F94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01" name="Rectangle: Rounded Corners 181">
            <a:extLst>
              <a:ext uri="{FF2B5EF4-FFF2-40B4-BE49-F238E27FC236}">
                <a16:creationId xmlns:a16="http://schemas.microsoft.com/office/drawing/2014/main" id="{A9B5D5A8-136C-416A-A61C-D7CEC35CE68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02" name="Rectangle: Rounded Corners 182">
            <a:extLst>
              <a:ext uri="{FF2B5EF4-FFF2-40B4-BE49-F238E27FC236}">
                <a16:creationId xmlns:a16="http://schemas.microsoft.com/office/drawing/2014/main" id="{8E21899E-B883-4D4D-83C0-1EB5440CACF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03" name="Rectangle: Rounded Corners 183">
            <a:extLst>
              <a:ext uri="{FF2B5EF4-FFF2-40B4-BE49-F238E27FC236}">
                <a16:creationId xmlns:a16="http://schemas.microsoft.com/office/drawing/2014/main" id="{E1B71728-95D2-4C23-AD7A-93366B6FA5F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04" name="Rectangle: Rounded Corners 184">
            <a:extLst>
              <a:ext uri="{FF2B5EF4-FFF2-40B4-BE49-F238E27FC236}">
                <a16:creationId xmlns:a16="http://schemas.microsoft.com/office/drawing/2014/main" id="{D0B6CDAA-D747-4A84-976D-E24892396150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05" name="Rectangle: Rounded Corners 186">
            <a:extLst>
              <a:ext uri="{FF2B5EF4-FFF2-40B4-BE49-F238E27FC236}">
                <a16:creationId xmlns:a16="http://schemas.microsoft.com/office/drawing/2014/main" id="{F997F18D-F556-4716-9D82-FAAECB468FD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58085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71 -0.01157 L -0.18871 -0.01157 C -0.19097 -0.00486 -0.1934 0.00162 -0.19548 0.00857 C -0.1967 0.01273 -0.19791 0.01736 -0.19878 0.02176 C -0.19948 0.02546 -0.19913 0.02963 -0.20052 0.03287 C -0.20312 0.04005 -0.20625 0.04722 -0.21041 0.05301 C -0.221 0.0669 -0.23541 0.07107 -0.24878 0.07732 C -0.25763 0.07523 -0.26718 0.07546 -0.27552 0.0706 C -0.27847 0.06898 -0.27812 0.06273 -0.28038 0.05949 C -0.28229 0.05718 -0.28489 0.05671 -0.28715 0.05509 C -0.30364 0.04259 -0.27864 0.05972 -0.29878 0.0463 C -0.30156 0.0419 -0.30382 0.03681 -0.30711 0.03287 C -0.30902 0.03079 -0.31145 0.02963 -0.31371 0.02847 C -0.31927 0.0257 -0.3309 0.02153 -0.33715 0.01736 C -0.3434 0.0132 -0.34965 0.00903 -0.35538 0.00394 C -0.35746 0.00232 -0.35833 -0.00092 -0.36041 -0.00254 C -0.37465 -0.01366 -0.38906 -0.0243 -0.40382 -0.03379 C -0.40625 -0.03542 -0.40937 -0.03495 -0.41215 -0.03588 C -0.44097 -0.04606 -0.43368 -0.04259 -0.45034 -0.05139 C -0.46267 -0.04861 -0.47569 -0.04907 -0.48715 -0.04259 C -0.48975 -0.0412 -0.48489 -0.03518 -0.48541 -0.03148 C -0.48611 -0.02592 -0.48871 -0.02106 -0.49045 -0.01597 C -0.53715 -0.02477 -0.49027 -0.01667 -0.53715 -0.02268 C -0.54097 -0.02315 -0.54479 -0.02454 -0.54878 -0.02477 C -0.55989 -0.02592 -0.571 -0.02639 -0.58211 -0.02708 C -0.5993 -0.02268 -0.61718 -0.02176 -0.63368 -0.01366 C -0.65434 -0.0037 -0.67118 0.01759 -0.69201 0.02616 C -0.73888 0.04583 -0.69948 0.02685 -0.75208 0.06181 C -0.7552 0.06389 -0.75868 0.06482 -0.76198 0.06621 C -0.76996 0.06968 -0.76545 0.06759 -0.77534 0.07292 C -0.78316 0.08588 -0.78368 0.08287 -0.78368 0.10185 C -0.78368 0.25023 -0.79288 0.15509 -0.77708 0.19954 C -0.77291 0.21134 -0.76979 0.22361 -0.76545 0.23519 C -0.76406 0.23843 -0.76163 0.24074 -0.76041 0.24398 C -0.75833 0.24977 -0.75781 0.25648 -0.75538 0.26181 C -0.75434 0.26412 -0.75191 0.26435 -0.75034 0.26621 C -0.74132 0.27708 -0.73316 0.28912 -0.72378 0.29954 C -0.72031 0.30347 -0.71614 0.30602 -0.71198 0.30857 C -0.68281 0.32593 -0.65382 0.34468 -0.62378 0.35949 C -0.5927 0.375 -0.5592 0.38218 -0.52882 0.39954 C -0.52482 0.40185 -0.52083 0.40347 -0.51701 0.40625 C -0.51302 0.40949 -0.50937 0.41366 -0.50538 0.41736 C -0.50382 0.42107 -0.50191 0.42477 -0.50034 0.42847 C -0.49861 0.43287 -0.49548 0.4419 -0.49548 0.4419 L -0.48368 0.42847 " pathEditMode="relative" ptsTypes="AAAAAAAAAAAAAAAAAAAAAAAAAAAAAAAAAAAAAAAAAAAAA">
                                      <p:cBhvr>
                                        <p:cTn id="47" dur="2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</p:childTnLst>
        </p:cTn>
      </p:par>
    </p:tnLst>
    <p:bldLst>
      <p:bldP spid="2" grpId="0" animBg="1"/>
      <p:bldP spid="22" grpId="0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0" descr="death valley sand dunes 1">
            <a:extLst>
              <a:ext uri="{FF2B5EF4-FFF2-40B4-BE49-F238E27FC236}">
                <a16:creationId xmlns:a16="http://schemas.microsoft.com/office/drawing/2014/main" id="{1AD35EF9-018F-4012-B366-7BA461E38EA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2" y="1122362"/>
            <a:ext cx="4681539" cy="292100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99BA6F4-B7C7-4804-A2B6-748FBA14E112}"/>
              </a:ext>
            </a:extLst>
          </p:cNvPr>
          <p:cNvSpPr txBox="1"/>
          <p:nvPr/>
        </p:nvSpPr>
        <p:spPr>
          <a:xfrm>
            <a:off x="-144068" y="4043363"/>
            <a:ext cx="6093618" cy="1461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rrnace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reek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nch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112" descr="Cao nguyên phía Đông của Nam Cực là nơi ghi nhận được nhiệt độ lạnh nhất trên thế giới. ">
            <a:extLst>
              <a:ext uri="{FF2B5EF4-FFF2-40B4-BE49-F238E27FC236}">
                <a16:creationId xmlns:a16="http://schemas.microsoft.com/office/drawing/2014/main" id="{B2654790-882C-42AA-8ADD-749EB26CA8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590" y="1122363"/>
            <a:ext cx="4681539" cy="292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F17B5B8-5F78-4F2D-B346-DE8804234E05}"/>
              </a:ext>
            </a:extLst>
          </p:cNvPr>
          <p:cNvSpPr txBox="1"/>
          <p:nvPr/>
        </p:nvSpPr>
        <p:spPr>
          <a:xfrm>
            <a:off x="5949550" y="4002710"/>
            <a:ext cx="616505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nguyên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ông Nam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/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/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7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">
            <a:extLst>
              <a:ext uri="{FF2B5EF4-FFF2-40B4-BE49-F238E27FC236}">
                <a16:creationId xmlns:a16="http://schemas.microsoft.com/office/drawing/2014/main" id="{4BA1B897-2659-4D06-8058-4FABC16FC25E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5B75ACD-A4F4-4B09-9C68-DF25FC484061}"/>
                  </a:ext>
                </a:extLst>
              </p:cNvPr>
              <p:cNvSpPr txBox="1"/>
              <p:nvPr/>
            </p:nvSpPr>
            <p:spPr>
              <a:xfrm>
                <a:off x="300032" y="5350659"/>
                <a:ext cx="10615617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ênh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ệch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ệ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ao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ệ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ấp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ái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ấ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28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57</m:t>
                    </m:r>
                    <m:r>
                      <a:rPr lang="en-US" sz="2800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9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5B75ACD-A4F4-4B09-9C68-DF25FC484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32" y="5350659"/>
                <a:ext cx="10615617" cy="954107"/>
              </a:xfrm>
              <a:prstGeom prst="rect">
                <a:avLst/>
              </a:prstGeom>
              <a:blipFill>
                <a:blip r:embed="rId6"/>
                <a:stretch>
                  <a:fillRect t="-7051" r="-1320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EC29A978-8732-411D-A5EC-3F2C6EDD09E1}"/>
                  </a:ext>
                </a:extLst>
              </p:cNvPr>
              <p:cNvSpPr txBox="1"/>
              <p:nvPr/>
            </p:nvSpPr>
            <p:spPr>
              <a:xfrm>
                <a:off x="6387696" y="5790907"/>
                <a:ext cx="35099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7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98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5</m:t>
                          </m:r>
                        </m:e>
                        <m:sup>
                          <m:r>
                            <a:rPr lang="en-US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EC29A978-8732-411D-A5EC-3F2C6EDD09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696" y="5790907"/>
                <a:ext cx="350996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35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3">
            <a:extLst>
              <a:ext uri="{FF2B5EF4-FFF2-40B4-BE49-F238E27FC236}">
                <a16:creationId xmlns:a16="http://schemas.microsoft.com/office/drawing/2014/main" id="{FFBB5376-4397-428A-A262-7D3D9B65730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575" y="2111377"/>
            <a:ext cx="2587625" cy="3128736"/>
          </a:xfrm>
          <a:prstGeom prst="rect">
            <a:avLst/>
          </a:prstGeom>
        </p:spPr>
      </p:pic>
      <p:pic>
        <p:nvPicPr>
          <p:cNvPr id="5" name="Picture 114" descr="Pythagoras | Aiora Press">
            <a:extLst>
              <a:ext uri="{FF2B5EF4-FFF2-40B4-BE49-F238E27FC236}">
                <a16:creationId xmlns:a16="http://schemas.microsoft.com/office/drawing/2014/main" id="{72759C4A-F8B3-44C0-A877-7CB3D124A32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543" y="2111377"/>
            <a:ext cx="3021785" cy="31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76BFE9CC-0ADA-47AA-B910-4C07D96B1736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A1F54C5-ACD4-4CFA-B29E-DF0E2A1B8B27}"/>
              </a:ext>
            </a:extLst>
          </p:cNvPr>
          <p:cNvSpPr txBox="1"/>
          <p:nvPr/>
        </p:nvSpPr>
        <p:spPr>
          <a:xfrm>
            <a:off x="435429" y="972463"/>
            <a:ext cx="109582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2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0BD0432-F29D-4B02-B7D1-29F364467935}"/>
              </a:ext>
            </a:extLst>
          </p:cNvPr>
          <p:cNvSpPr txBox="1"/>
          <p:nvPr/>
        </p:nvSpPr>
        <p:spPr>
          <a:xfrm>
            <a:off x="1886858" y="5240113"/>
            <a:ext cx="31496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chimede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FF0977-1CF2-42AA-90E1-14AB1B8D4A35}"/>
              </a:ext>
            </a:extLst>
          </p:cNvPr>
          <p:cNvSpPr txBox="1"/>
          <p:nvPr/>
        </p:nvSpPr>
        <p:spPr>
          <a:xfrm>
            <a:off x="1146629" y="5908575"/>
            <a:ext cx="50509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287 – 212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161D67C-4278-46AE-B7C5-969AF8AADAB4}"/>
              </a:ext>
            </a:extLst>
          </p:cNvPr>
          <p:cNvSpPr txBox="1"/>
          <p:nvPr/>
        </p:nvSpPr>
        <p:spPr>
          <a:xfrm>
            <a:off x="7155543" y="5221533"/>
            <a:ext cx="275771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a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E71493B-8E17-400A-AB5B-138028CB72B3}"/>
              </a:ext>
            </a:extLst>
          </p:cNvPr>
          <p:cNvSpPr txBox="1"/>
          <p:nvPr/>
        </p:nvSpPr>
        <p:spPr>
          <a:xfrm>
            <a:off x="6429828" y="5908575"/>
            <a:ext cx="52541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 570 – 495 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341677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3505200" y="274161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3505200" y="4029076"/>
            <a:ext cx="647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4945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130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2079158"/>
            <a:ext cx="921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4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rừ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Quy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ắ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dấ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oặc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7588" name="TextBox 1">
            <a:extLst>
              <a:ext uri="{FF2B5EF4-FFF2-40B4-BE49-F238E27FC236}">
                <a16:creationId xmlns:a16="http://schemas.microsoft.com/office/drawing/2014/main" id="{6470E5F9-EDE2-4B8C-B6C9-B2649D4C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3767" y="2950875"/>
            <a:ext cx="1464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3173316207"/>
      </p:ext>
    </p:extLst>
  </p:cSld>
  <p:clrMapOvr>
    <a:masterClrMapping/>
  </p:clrMapOvr>
  <p:transition>
    <p:circl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4215144-50E0-4EBC-9DE6-753D12768C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2CB6396-AD2B-46A7-8C64-84650BA6551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26" y="1042159"/>
            <a:ext cx="56165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id="{8114AE60-370F-44DE-931D-87C18FF22D1F}"/>
              </a:ext>
            </a:extLst>
          </p:cNvPr>
          <p:cNvSpPr/>
          <p:nvPr/>
        </p:nvSpPr>
        <p:spPr>
          <a:xfrm>
            <a:off x="4052888" y="0"/>
            <a:ext cx="3829049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396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5A11FA74-9067-4538-BDDD-7B15B1FD4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8" name="Rectangle 5">
            <a:extLst>
              <a:ext uri="{FF2B5EF4-FFF2-40B4-BE49-F238E27FC236}">
                <a16:creationId xmlns:a16="http://schemas.microsoft.com/office/drawing/2014/main" id="{E9B27D56-2462-48AE-9CA1-4AF5A22F6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5373688"/>
            <a:ext cx="7920037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Tên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phù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thủy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ộ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á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, nham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iểm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ã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ắ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có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ế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sinh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vậ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iển</a:t>
            </a:r>
            <a:endParaRPr lang="en-US" altLang="en-US" b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102357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989A4ECE-99A6-4531-9D5B-C4DB80B7F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5122" name="Rectangle 3">
            <a:extLst>
              <a:ext uri="{FF2B5EF4-FFF2-40B4-BE49-F238E27FC236}">
                <a16:creationId xmlns:a16="http://schemas.microsoft.com/office/drawing/2014/main" id="{09261FC0-5F1C-4C3D-8277-0F3C44B7A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4" y="930277"/>
            <a:ext cx="603567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17" name="Picture 1">
            <a:extLst>
              <a:ext uri="{FF2B5EF4-FFF2-40B4-BE49-F238E27FC236}">
                <a16:creationId xmlns:a16="http://schemas.microsoft.com/office/drawing/2014/main" id="{3259FA4D-A000-41CA-BFCE-BDC763CBE2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1" y="183515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548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0DC3B344-7658-4246-BBDE-92F46909F10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3390900"/>
            <a:ext cx="7261225" cy="159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86992E4-32B0-4CA2-8CB7-16BD3C7CB0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4027" r="14166" b="15279"/>
          <a:stretch>
            <a:fillRect/>
          </a:stretch>
        </p:blipFill>
        <p:spPr bwMode="auto">
          <a:xfrm>
            <a:off x="0" y="1541463"/>
            <a:ext cx="4378325" cy="422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FA398BD5-EF8B-446B-9297-88688FA5C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2" y="2428776"/>
            <a:ext cx="349329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8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#9Slide03 Arima Madurai Medium"/>
                <a:ea typeface="#9Slide03 Arima Madurai Medium"/>
                <a:cs typeface="#9Slide03 Arima Madurai Medium"/>
              </a:rPr>
              <a:t>NỘI DUNG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59C206FF-FDB8-4B87-9ABD-9D006939495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1714500"/>
            <a:ext cx="726122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8A12A695-1FFC-4D57-979E-F166333F9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5607" y="3713599"/>
            <a:ext cx="51228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Luyện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ập</a:t>
            </a:r>
            <a:endParaRPr lang="en-SG" altLang="en-US" sz="32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</p:txBody>
      </p:sp>
      <p:pic>
        <p:nvPicPr>
          <p:cNvPr id="92172" name="Picture 11">
            <a:extLst>
              <a:ext uri="{FF2B5EF4-FFF2-40B4-BE49-F238E27FC236}">
                <a16:creationId xmlns:a16="http://schemas.microsoft.com/office/drawing/2014/main" id="{3129DF05-7B7F-4F0C-AE3F-BE56704007C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40">
            <a:extLst>
              <a:ext uri="{FF2B5EF4-FFF2-40B4-BE49-F238E27FC236}">
                <a16:creationId xmlns:a16="http://schemas.microsoft.com/office/drawing/2014/main" id="{A73CE6C0-F5D2-4A79-BC83-DE912204E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6967" y="2176463"/>
            <a:ext cx="15724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600" b="1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iết</a:t>
            </a:r>
            <a:r>
              <a:rPr lang="en-SG" altLang="en-US" sz="3600" b="1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1:</a:t>
            </a:r>
          </a:p>
        </p:txBody>
      </p:sp>
      <p:sp>
        <p:nvSpPr>
          <p:cNvPr id="14" name="TextBox 40">
            <a:extLst>
              <a:ext uri="{FF2B5EF4-FFF2-40B4-BE49-F238E27FC236}">
                <a16:creationId xmlns:a16="http://schemas.microsoft.com/office/drawing/2014/main" id="{489D1362-F01A-4D6A-9C3E-39752C8D9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6967" y="3652044"/>
            <a:ext cx="15724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600" b="1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iết</a:t>
            </a:r>
            <a:r>
              <a:rPr lang="en-SG" altLang="en-US" sz="3600" b="1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2:</a:t>
            </a:r>
          </a:p>
        </p:txBody>
      </p:sp>
      <p:sp>
        <p:nvSpPr>
          <p:cNvPr id="15" name="TextBox 40">
            <a:extLst>
              <a:ext uri="{FF2B5EF4-FFF2-40B4-BE49-F238E27FC236}">
                <a16:creationId xmlns:a16="http://schemas.microsoft.com/office/drawing/2014/main" id="{C03B2511-7A48-436D-94C9-40ED83FA3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2892" y="2063542"/>
            <a:ext cx="51228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Phép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rừ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số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nguyên</a:t>
            </a:r>
            <a:endParaRPr lang="en-SG" altLang="en-US" sz="32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Quy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ắc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dấu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ngoặc</a:t>
            </a:r>
            <a:endParaRPr lang="en-SG" altLang="en-US" sz="32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1" grpId="0"/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9B313530-640B-46CF-B2CD-50DCC0E6EA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147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id="{455AAD2D-01C6-49C0-AF12-6B805D3EBE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4027489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9">
            <a:hlinkClick r:id="rId5" action="ppaction://hlinksldjump"/>
            <a:extLst>
              <a:ext uri="{FF2B5EF4-FFF2-40B4-BE49-F238E27FC236}">
                <a16:creationId xmlns:a16="http://schemas.microsoft.com/office/drawing/2014/main" id="{A6AF7AEB-C65A-40B9-8ECD-10624F652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33812">
            <a:off x="8361363" y="2913063"/>
            <a:ext cx="1706562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75505FDB-0C6A-4544-BAAF-3A904221E4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9" y="2684463"/>
            <a:ext cx="1519237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1">
            <a:hlinkClick r:id="rId5" action="ppaction://hlinksldjump"/>
            <a:extLst>
              <a:ext uri="{FF2B5EF4-FFF2-40B4-BE49-F238E27FC236}">
                <a16:creationId xmlns:a16="http://schemas.microsoft.com/office/drawing/2014/main" id="{79610EEE-D0EF-41F8-98AD-63EC52DAA3C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225" y="1041401"/>
            <a:ext cx="15811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87B7F40D-B6F4-4479-A1AD-B422A89AE7A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1" y="1065214"/>
            <a:ext cx="21812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>
            <a:hlinkClick r:id="rId12" action="ppaction://hlinksldjump"/>
            <a:extLst>
              <a:ext uri="{FF2B5EF4-FFF2-40B4-BE49-F238E27FC236}">
                <a16:creationId xmlns:a16="http://schemas.microsoft.com/office/drawing/2014/main" id="{DF1A2CE7-6365-4367-82C7-6375D218418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5484814"/>
            <a:ext cx="17145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>
            <a:hlinkClick r:id="rId14" action="ppaction://hlinksldjump"/>
            <a:extLst>
              <a:ext uri="{FF2B5EF4-FFF2-40B4-BE49-F238E27FC236}">
                <a16:creationId xmlns:a16="http://schemas.microsoft.com/office/drawing/2014/main" id="{AE072B35-9291-4EB4-BA1E-F114093A60F6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9664" y="2254250"/>
            <a:ext cx="1470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843A52E2-F1E4-492A-946B-58A9758EB2D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5664" y="4189413"/>
            <a:ext cx="1817687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otched Right Arrow 1">
            <a:hlinkClick r:id="rId5" action="ppaction://hlinksldjump"/>
            <a:extLst>
              <a:ext uri="{FF2B5EF4-FFF2-40B4-BE49-F238E27FC236}">
                <a16:creationId xmlns:a16="http://schemas.microsoft.com/office/drawing/2014/main" id="{6EAA58E5-1150-417B-B3BC-29A315507B9C}"/>
              </a:ext>
            </a:extLst>
          </p:cNvPr>
          <p:cNvSpPr/>
          <p:nvPr/>
        </p:nvSpPr>
        <p:spPr>
          <a:xfrm>
            <a:off x="8975726" y="6021388"/>
            <a:ext cx="1692275" cy="836612"/>
          </a:xfrm>
          <a:prstGeom prst="notched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>
                <a:solidFill>
                  <a:schemeClr val="bg1"/>
                </a:solidFill>
              </a:rPr>
              <a:t>VỀ NHÀ THÔI</a:t>
            </a:r>
          </a:p>
        </p:txBody>
      </p:sp>
    </p:spTree>
    <p:extLst>
      <p:ext uri="{BB962C8B-B14F-4D97-AF65-F5344CB8AC3E}">
        <p14:creationId xmlns:p14="http://schemas.microsoft.com/office/powerpoint/2010/main" val="241180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1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5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4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682D343E-55EC-4078-BDC1-E4E548F599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70" name="Text Box 3">
            <a:extLst>
              <a:ext uri="{FF2B5EF4-FFF2-40B4-BE49-F238E27FC236}">
                <a16:creationId xmlns:a16="http://schemas.microsoft.com/office/drawing/2014/main" id="{BB829F6E-D54A-470C-9BC5-A361E10A6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6" y="914401"/>
            <a:ext cx="54340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7171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BAD0988-B73B-4833-9621-09BB4DC4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8CF49CB-847E-41E3-A201-23C8EE181E6E}"/>
              </a:ext>
            </a:extLst>
          </p:cNvPr>
          <p:cNvSpPr/>
          <p:nvPr/>
        </p:nvSpPr>
        <p:spPr>
          <a:xfrm>
            <a:off x="8685214" y="461964"/>
            <a:ext cx="1152525" cy="11525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195B5AB-0181-4110-B657-B21ECC88F0E6}"/>
              </a:ext>
            </a:extLst>
          </p:cNvPr>
          <p:cNvSpPr/>
          <p:nvPr/>
        </p:nvSpPr>
        <p:spPr>
          <a:xfrm>
            <a:off x="8615363" y="1830388"/>
            <a:ext cx="785812" cy="7223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174" name="Picture 10">
            <a:extLst>
              <a:ext uri="{FF2B5EF4-FFF2-40B4-BE49-F238E27FC236}">
                <a16:creationId xmlns:a16="http://schemas.microsoft.com/office/drawing/2014/main" id="{74231DFE-F9EB-40AC-9966-28EFC51615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775" y="4222751"/>
            <a:ext cx="151923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id="{EBEB8EB9-488D-437D-905F-5C2FBA14AEDD}"/>
              </a:ext>
            </a:extLst>
          </p:cNvPr>
          <p:cNvSpPr/>
          <p:nvPr/>
        </p:nvSpPr>
        <p:spPr>
          <a:xfrm>
            <a:off x="2269706" y="0"/>
            <a:ext cx="4905796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– 23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/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dirty="0">
                    <a:solidFill>
                      <a:srgbClr val="C0000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7−23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7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3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6</m:t>
                      </m:r>
                    </m:oMath>
                  </m:oMathPara>
                </a14:m>
                <a:endParaRPr lang="en-US" sz="4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895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A0D4EE1-80A8-4DF2-8020-CBFA01457A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/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25</m:t>
                        </m:r>
                      </m:e>
                    </m:d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(−200)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/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00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200=75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AutoShape 1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1954F947-632C-4325-9180-B088747D8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197" name="Picture 15">
            <a:extLst>
              <a:ext uri="{FF2B5EF4-FFF2-40B4-BE49-F238E27FC236}">
                <a16:creationId xmlns:a16="http://schemas.microsoft.com/office/drawing/2014/main" id="{A28AF7CB-727F-4A99-BA7B-9F44107E33E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3989388"/>
            <a:ext cx="200183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06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111BBD0-7AAB-4262-AC16-FFC843B631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218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B08BB8CF-F944-436C-AAC6-AD6B33CD9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9219" name="Picture 8">
            <a:extLst>
              <a:ext uri="{FF2B5EF4-FFF2-40B4-BE49-F238E27FC236}">
                <a16:creationId xmlns:a16="http://schemas.microsoft.com/office/drawing/2014/main" id="{0CB03EF7-7AFB-4173-9E11-1BE2614012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4460876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662BA505-4C25-440C-A63C-CDD6647BE1B1}"/>
              </a:ext>
            </a:extLst>
          </p:cNvPr>
          <p:cNvSpPr/>
          <p:nvPr/>
        </p:nvSpPr>
        <p:spPr>
          <a:xfrm>
            <a:off x="1524001" y="1484784"/>
            <a:ext cx="8362949" cy="2426568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8 – 1008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,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98−1008=898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008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1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110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4440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F048C4A1-CCFF-48AD-B37F-A4B1979623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242" name="AutoShape 10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AFDC3BFC-0688-411C-B127-15911167E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0243" name="Picture 16">
            <a:extLst>
              <a:ext uri="{FF2B5EF4-FFF2-40B4-BE49-F238E27FC236}">
                <a16:creationId xmlns:a16="http://schemas.microsoft.com/office/drawing/2014/main" id="{DF1B8DEE-5D9F-47AF-88CA-27BFB33DC4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63750" y="4941888"/>
            <a:ext cx="1817688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/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.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9+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6">
            <a:extLst>
              <a:ext uri="{FF2B5EF4-FFF2-40B4-BE49-F238E27FC236}">
                <a16:creationId xmlns:a16="http://schemas.microsoft.com/office/drawing/2014/main" id="{BD0C35FF-4484-4CCC-AE46-ABDE1B350612}"/>
              </a:ext>
            </a:extLst>
          </p:cNvPr>
          <p:cNvSpPr/>
          <p:nvPr/>
        </p:nvSpPr>
        <p:spPr>
          <a:xfrm>
            <a:off x="4656138" y="3500439"/>
            <a:ext cx="4032150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 11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988E763-14BD-49A4-8998-DF23EF7A6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937" y="4159648"/>
          <a:ext cx="2195283" cy="178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168200" imgH="952200" progId="Equation.DSMT4">
                  <p:embed/>
                </p:oleObj>
              </mc:Choice>
              <mc:Fallback>
                <p:oleObj name="Equation" r:id="rId7" imgW="1168200" imgH="9522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D988E763-14BD-49A4-8998-DF23EF7A6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9937" y="4159648"/>
                        <a:ext cx="2195283" cy="178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207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A56023CB-2BC1-4EB6-A422-81AEBA0CC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266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25E05D50-606B-4DA1-802E-B2FAA64DA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1267" name="Picture 12">
            <a:extLst>
              <a:ext uri="{FF2B5EF4-FFF2-40B4-BE49-F238E27FC236}">
                <a16:creationId xmlns:a16="http://schemas.microsoft.com/office/drawing/2014/main" id="{D75CCE08-4F16-4ADB-A56B-5A7E418E2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08101" y="4168775"/>
            <a:ext cx="28289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/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5672−97</m:t>
                          </m:r>
                        </m:e>
                      </m:d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567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/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28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−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5672=5672−97−5672=5672−5672−97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−567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97=0−97=0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97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  <a:p>
                <a:pPr>
                  <a:defRPr/>
                </a:pPr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9826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89E2DA25-1F0F-4B57-95BE-5605DE3763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290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AEE06428-AA47-4FA9-951D-CDC3E1192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2291" name="Picture 14">
            <a:extLst>
              <a:ext uri="{FF2B5EF4-FFF2-40B4-BE49-F238E27FC236}">
                <a16:creationId xmlns:a16="http://schemas.microsoft.com/office/drawing/2014/main" id="{C1A4101E-1B5A-4626-8ECB-9CAC15F818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4810125"/>
            <a:ext cx="2159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/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110−18−8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−18−82=110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8+8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10−100=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843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C61D190-20AC-4E90-B732-475335BC4C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13314" name="WordArt 6">
            <a:extLst>
              <a:ext uri="{FF2B5EF4-FFF2-40B4-BE49-F238E27FC236}">
                <a16:creationId xmlns:a16="http://schemas.microsoft.com/office/drawing/2014/main" id="{440E42B2-1C95-4F2C-8580-BD9FCA0822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762000"/>
            <a:ext cx="5715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3315" name="AutoShape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AAB66A0-8C0C-4B0B-A85E-AA843E0A9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5ECEF6E-4174-4E53-A38F-16FC90A2F6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2863" y="86360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>
            <a:extLst>
              <a:ext uri="{FF2B5EF4-FFF2-40B4-BE49-F238E27FC236}">
                <a16:creationId xmlns:a16="http://schemas.microsoft.com/office/drawing/2014/main" id="{2CBCCEDD-2671-41DD-9AC9-B986360A0E02}"/>
              </a:ext>
            </a:extLst>
          </p:cNvPr>
          <p:cNvSpPr/>
          <p:nvPr/>
        </p:nvSpPr>
        <p:spPr>
          <a:xfrm>
            <a:off x="3575051" y="762001"/>
            <a:ext cx="3960813" cy="2811463"/>
          </a:xfrm>
          <a:prstGeom prst="cloudCallout">
            <a:avLst>
              <a:gd name="adj1" fmla="val -14066"/>
              <a:gd name="adj2" fmla="val 70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m ơn bạn vì đã giúp chúng mình. Tặng bạn viên ngọc trai tuyệt đẹ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359691"/>
      </p:ext>
    </p:extLst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Hình ảnh 20">
            <a:extLst>
              <a:ext uri="{FF2B5EF4-FFF2-40B4-BE49-F238E27FC236}">
                <a16:creationId xmlns:a16="http://schemas.microsoft.com/office/drawing/2014/main" id="{A60F088B-4981-4CB3-BB58-F579CC1A60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CD048867-FC36-4ABD-B74C-84EFFBD15B4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FD82F88-7CD7-40E9-860C-5ABC9BC2FF40}"/>
              </a:ext>
            </a:extLst>
          </p:cNvPr>
          <p:cNvSpPr txBox="1"/>
          <p:nvPr/>
        </p:nvSpPr>
        <p:spPr>
          <a:xfrm>
            <a:off x="2225040" y="943561"/>
            <a:ext cx="9016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116B7AE9-DA14-4D00-9F67-4DC555B60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13164"/>
              </p:ext>
            </p:extLst>
          </p:nvPr>
        </p:nvGraphicFramePr>
        <p:xfrm>
          <a:off x="2098735" y="1528227"/>
          <a:ext cx="2645168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735" y="1528227"/>
                        <a:ext cx="2645168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7D01810E-D98C-43CD-BD60-C971493F9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55565"/>
              </p:ext>
            </p:extLst>
          </p:nvPr>
        </p:nvGraphicFramePr>
        <p:xfrm>
          <a:off x="2026372" y="3474895"/>
          <a:ext cx="319745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6372" y="3474895"/>
                        <a:ext cx="319745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EBC31AB-CA93-4348-A1E1-3526C4D95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22181"/>
              </p:ext>
            </p:extLst>
          </p:nvPr>
        </p:nvGraphicFramePr>
        <p:xfrm>
          <a:off x="7079118" y="1528227"/>
          <a:ext cx="273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8" imgW="1193760" imgH="266400" progId="Equation.DSMT4">
                  <p:embed/>
                </p:oleObj>
              </mc:Choice>
              <mc:Fallback>
                <p:oleObj name="Equation" r:id="rId8" imgW="1193760" imgH="2664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9118" y="1528227"/>
                        <a:ext cx="2733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F37D49D9-A49D-4332-B48C-7BCD89FD9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01606"/>
              </p:ext>
            </p:extLst>
          </p:nvPr>
        </p:nvGraphicFramePr>
        <p:xfrm>
          <a:off x="6968174" y="3371302"/>
          <a:ext cx="3433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0" imgW="1498320" imgH="266400" progId="Equation.DSMT4">
                  <p:embed/>
                </p:oleObj>
              </mc:Choice>
              <mc:Fallback>
                <p:oleObj name="Equation" r:id="rId10" imgW="149832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EBC31AB-CA93-4348-A1E1-3526C4D95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68174" y="3371302"/>
                        <a:ext cx="34337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474649E-19FB-4358-9B79-34E49F966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82403"/>
              </p:ext>
            </p:extLst>
          </p:nvPr>
        </p:nvGraphicFramePr>
        <p:xfrm>
          <a:off x="1957661" y="2082974"/>
          <a:ext cx="3605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2" imgW="1574640" imgH="215640" progId="Equation.DSMT4">
                  <p:embed/>
                </p:oleObj>
              </mc:Choice>
              <mc:Fallback>
                <p:oleObj name="Equation" r:id="rId12" imgW="1574640" imgH="2156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57661" y="2082974"/>
                        <a:ext cx="36052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72278246-7A7E-481F-9D62-35231B7B8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2303"/>
              </p:ext>
            </p:extLst>
          </p:nvPr>
        </p:nvGraphicFramePr>
        <p:xfrm>
          <a:off x="1957661" y="2660137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4" imgW="1054080" imgH="215640" progId="Equation.DSMT4">
                  <p:embed/>
                </p:oleObj>
              </mc:Choice>
              <mc:Fallback>
                <p:oleObj name="Equation" r:id="rId14" imgW="105408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7661" y="2660137"/>
                        <a:ext cx="241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8D506306-DC22-4C49-A66C-359636B02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71101"/>
              </p:ext>
            </p:extLst>
          </p:nvPr>
        </p:nvGraphicFramePr>
        <p:xfrm>
          <a:off x="4485355" y="2703793"/>
          <a:ext cx="9890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85355" y="2703793"/>
                        <a:ext cx="98901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787177-EC4E-4179-83E1-B2BF460E7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78755"/>
              </p:ext>
            </p:extLst>
          </p:nvPr>
        </p:nvGraphicFramePr>
        <p:xfrm>
          <a:off x="1957661" y="4052512"/>
          <a:ext cx="2644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8" imgW="1155600" imgH="215640" progId="Equation.DSMT4">
                  <p:embed/>
                </p:oleObj>
              </mc:Choice>
              <mc:Fallback>
                <p:oleObj name="Equation" r:id="rId18" imgW="115560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57661" y="4052512"/>
                        <a:ext cx="26447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B75CCE7-351A-45BA-9CBD-25702726B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23691"/>
              </p:ext>
            </p:extLst>
          </p:nvPr>
        </p:nvGraphicFramePr>
        <p:xfrm>
          <a:off x="1957661" y="4629675"/>
          <a:ext cx="197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0" imgW="863280" imgH="215640" progId="Equation.DSMT4">
                  <p:embed/>
                </p:oleObj>
              </mc:Choice>
              <mc:Fallback>
                <p:oleObj name="Equation" r:id="rId20" imgW="8632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57661" y="4629675"/>
                        <a:ext cx="1978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81C30107-96AC-40DF-9B05-E46F38BC9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07741"/>
              </p:ext>
            </p:extLst>
          </p:nvPr>
        </p:nvGraphicFramePr>
        <p:xfrm>
          <a:off x="1957661" y="5203106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8D506306-DC22-4C49-A66C-359636B02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57661" y="5203106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EEEBD249-A79F-4AD3-A7B1-57D0B3EAC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10505"/>
              </p:ext>
            </p:extLst>
          </p:nvPr>
        </p:nvGraphicFramePr>
        <p:xfrm>
          <a:off x="7035127" y="2180690"/>
          <a:ext cx="1308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24" imgW="571320" imgH="177480" progId="Equation.DSMT4">
                  <p:embed/>
                </p:oleObj>
              </mc:Choice>
              <mc:Fallback>
                <p:oleObj name="Equation" r:id="rId24" imgW="571320" imgH="17748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6787177-EC4E-4179-83E1-B2BF460E7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35127" y="2180690"/>
                        <a:ext cx="13081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59FE916F-569B-4D9E-801B-D83DA0464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72652"/>
              </p:ext>
            </p:extLst>
          </p:nvPr>
        </p:nvGraphicFramePr>
        <p:xfrm>
          <a:off x="7035127" y="2702077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26" imgW="342720" imgH="177480" progId="Equation.DSMT4">
                  <p:embed/>
                </p:oleObj>
              </mc:Choice>
              <mc:Fallback>
                <p:oleObj name="Equation" r:id="rId26" imgW="342720" imgH="17748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5B75CCE7-351A-45BA-9CBD-25702726B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35127" y="2702077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E2A7A25B-CA1E-4C2A-9A0C-65A8ECC16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49463"/>
              </p:ext>
            </p:extLst>
          </p:nvPr>
        </p:nvGraphicFramePr>
        <p:xfrm>
          <a:off x="6979511" y="3980902"/>
          <a:ext cx="3811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28" imgW="1663560" imgH="266400" progId="Equation.DSMT4">
                  <p:embed/>
                </p:oleObj>
              </mc:Choice>
              <mc:Fallback>
                <p:oleObj name="Equation" r:id="rId28" imgW="1663560" imgH="2664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F37D49D9-A49D-4332-B48C-7BCD89FD9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79511" y="3980902"/>
                        <a:ext cx="38115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CEAF5479-8D0B-4F0E-9D1B-998579D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77815"/>
              </p:ext>
            </p:extLst>
          </p:nvPr>
        </p:nvGraphicFramePr>
        <p:xfrm>
          <a:off x="6979511" y="4599239"/>
          <a:ext cx="23860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0" imgW="1041120" imgH="228600" progId="Equation.DSMT4">
                  <p:embed/>
                </p:oleObj>
              </mc:Choice>
              <mc:Fallback>
                <p:oleObj name="Equation" r:id="rId30" imgW="1041120" imgH="2286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E2A7A25B-CA1E-4C2A-9A0C-65A8ECC16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979511" y="4599239"/>
                        <a:ext cx="238601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14C691F5-E642-43E6-8329-AFB33EB9C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25628"/>
              </p:ext>
            </p:extLst>
          </p:nvPr>
        </p:nvGraphicFramePr>
        <p:xfrm>
          <a:off x="6979511" y="5185481"/>
          <a:ext cx="2501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2" imgW="1091880" imgH="228600" progId="Equation.DSMT4">
                  <p:embed/>
                </p:oleObj>
              </mc:Choice>
              <mc:Fallback>
                <p:oleObj name="Equation" r:id="rId32" imgW="1091880" imgH="2286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CEAF5479-8D0B-4F0E-9D1B-998579DAF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979511" y="5185481"/>
                        <a:ext cx="25019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50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Hình ảnh 23">
            <a:extLst>
              <a:ext uri="{FF2B5EF4-FFF2-40B4-BE49-F238E27FC236}">
                <a16:creationId xmlns:a16="http://schemas.microsoft.com/office/drawing/2014/main" id="{5A5F1AE3-0CAA-4BD8-B854-186442642D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9EB694C-BDE6-4FE4-9DD3-0F45B43A8E42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4613E00-3886-4F2F-A8E2-AE260B876E8E}"/>
              </a:ext>
            </a:extLst>
          </p:cNvPr>
          <p:cNvSpPr txBox="1"/>
          <p:nvPr/>
        </p:nvSpPr>
        <p:spPr>
          <a:xfrm>
            <a:off x="2179411" y="974898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0A3862CF-722C-4976-B982-48BCD55A1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60647"/>
              </p:ext>
            </p:extLst>
          </p:nvPr>
        </p:nvGraphicFramePr>
        <p:xfrm>
          <a:off x="2125171" y="1521296"/>
          <a:ext cx="200567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5171" y="1521296"/>
                        <a:ext cx="200567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C6D9164-37A2-4CC9-A3B2-1CCCC0B58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88426"/>
              </p:ext>
            </p:extLst>
          </p:nvPr>
        </p:nvGraphicFramePr>
        <p:xfrm>
          <a:off x="7368229" y="1520641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0A3862CF-722C-4976-B982-48BCD55A1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8229" y="1520641"/>
                        <a:ext cx="28765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2B95545B-84E8-466E-969D-DE8D7CE4E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46654"/>
              </p:ext>
            </p:extLst>
          </p:nvPr>
        </p:nvGraphicFramePr>
        <p:xfrm>
          <a:off x="2053273" y="3755823"/>
          <a:ext cx="2352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9C6D9164-37A2-4CC9-A3B2-1CCCC0B58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3273" y="3755823"/>
                        <a:ext cx="23526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96561CF-FCEC-4FD0-8D71-7D7B1AD8F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54930"/>
              </p:ext>
            </p:extLst>
          </p:nvPr>
        </p:nvGraphicFramePr>
        <p:xfrm>
          <a:off x="7250438" y="3755823"/>
          <a:ext cx="3311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0" imgW="1447560" imgH="228600" progId="Equation.DSMT4">
                  <p:embed/>
                </p:oleObj>
              </mc:Choice>
              <mc:Fallback>
                <p:oleObj name="Equation" r:id="rId10" imgW="144756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B95545B-84E8-466E-969D-DE8D7CE4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0438" y="3755823"/>
                        <a:ext cx="33115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3B7B7F6-A278-44DB-B14C-2DD911F8E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87622"/>
              </p:ext>
            </p:extLst>
          </p:nvPr>
        </p:nvGraphicFramePr>
        <p:xfrm>
          <a:off x="2053273" y="2076921"/>
          <a:ext cx="2151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0A3862CF-722C-4976-B982-48BCD55A1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3273" y="2076921"/>
                        <a:ext cx="21510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7920A3C-429C-4F3C-BA15-E5D5E4EEA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27573"/>
              </p:ext>
            </p:extLst>
          </p:nvPr>
        </p:nvGraphicFramePr>
        <p:xfrm>
          <a:off x="2053273" y="2600796"/>
          <a:ext cx="1423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4" imgW="622080" imgH="215640" progId="Equation.DSMT4">
                  <p:embed/>
                </p:oleObj>
              </mc:Choice>
              <mc:Fallback>
                <p:oleObj name="Equation" r:id="rId14" imgW="622080" imgH="2156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3B7B7F6-A278-44DB-B14C-2DD911F8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3273" y="2600796"/>
                        <a:ext cx="142398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D37AB45-932E-4930-A16B-F4CB8F65F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1141"/>
              </p:ext>
            </p:extLst>
          </p:nvPr>
        </p:nvGraphicFramePr>
        <p:xfrm>
          <a:off x="2053273" y="3086222"/>
          <a:ext cx="2847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6" imgW="1244520" imgH="228600" progId="Equation.DSMT4">
                  <p:embed/>
                </p:oleObj>
              </mc:Choice>
              <mc:Fallback>
                <p:oleObj name="Equation" r:id="rId16" imgW="124452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7920A3C-429C-4F3C-BA15-E5D5E4EEA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53273" y="3086222"/>
                        <a:ext cx="28479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9611D43E-0A43-491C-B7C5-2B5B89167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60531"/>
              </p:ext>
            </p:extLst>
          </p:nvPr>
        </p:nvGraphicFramePr>
        <p:xfrm>
          <a:off x="7368229" y="2050669"/>
          <a:ext cx="2760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8" imgW="1206360" imgH="228600" progId="Equation.DSMT4">
                  <p:embed/>
                </p:oleObj>
              </mc:Choice>
              <mc:Fallback>
                <p:oleObj name="Equation" r:id="rId18" imgW="120636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3B7B7F6-A278-44DB-B14C-2DD911F8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68229" y="2050669"/>
                        <a:ext cx="27606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E86A1AF8-5722-4401-9D76-EBADBFFA4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71216"/>
              </p:ext>
            </p:extLst>
          </p:nvPr>
        </p:nvGraphicFramePr>
        <p:xfrm>
          <a:off x="7368229" y="2614681"/>
          <a:ext cx="2209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20" imgW="965160" imgH="228600" progId="Equation.DSMT4">
                  <p:embed/>
                </p:oleObj>
              </mc:Choice>
              <mc:Fallback>
                <p:oleObj name="Equation" r:id="rId20" imgW="965160" imgH="22860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9611D43E-0A43-491C-B7C5-2B5B89167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68229" y="2614681"/>
                        <a:ext cx="2209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5F3D69A-1024-4AA9-8709-F75A3E0EF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5624"/>
              </p:ext>
            </p:extLst>
          </p:nvPr>
        </p:nvGraphicFramePr>
        <p:xfrm>
          <a:off x="7364615" y="3172766"/>
          <a:ext cx="1976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22" imgW="863280" imgH="215640" progId="Equation.DSMT4">
                  <p:embed/>
                </p:oleObj>
              </mc:Choice>
              <mc:Fallback>
                <p:oleObj name="Equation" r:id="rId22" imgW="8632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E86A1AF8-5722-4401-9D76-EBADBFFA4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64615" y="3172766"/>
                        <a:ext cx="19764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8AD525B4-82FC-4FE7-8286-455535B42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20978"/>
              </p:ext>
            </p:extLst>
          </p:nvPr>
        </p:nvGraphicFramePr>
        <p:xfrm>
          <a:off x="2053273" y="4218255"/>
          <a:ext cx="3746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24" imgW="1638000" imgH="228600" progId="Equation.DSMT4">
                  <p:embed/>
                </p:oleObj>
              </mc:Choice>
              <mc:Fallback>
                <p:oleObj name="Equation" r:id="rId24" imgW="163800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B95545B-84E8-466E-969D-DE8D7CE4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53273" y="4218255"/>
                        <a:ext cx="3746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CEC0A424-33DD-49DC-9AFA-2DADA148E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8033"/>
              </p:ext>
            </p:extLst>
          </p:nvPr>
        </p:nvGraphicFramePr>
        <p:xfrm>
          <a:off x="2053273" y="4684029"/>
          <a:ext cx="31956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26" imgW="1396800" imgH="228600" progId="Equation.DSMT4">
                  <p:embed/>
                </p:oleObj>
              </mc:Choice>
              <mc:Fallback>
                <p:oleObj name="Equation" r:id="rId26" imgW="139680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8AD525B4-82FC-4FE7-8286-455535B42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053273" y="4684029"/>
                        <a:ext cx="31956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E331EB2F-7E95-48CF-9C05-6A9639CD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37593"/>
              </p:ext>
            </p:extLst>
          </p:nvPr>
        </p:nvGraphicFramePr>
        <p:xfrm>
          <a:off x="2053273" y="5150796"/>
          <a:ext cx="220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28" imgW="965160" imgH="228600" progId="Equation.DSMT4">
                  <p:embed/>
                </p:oleObj>
              </mc:Choice>
              <mc:Fallback>
                <p:oleObj name="Equation" r:id="rId28" imgW="965160" imgH="22860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CEC0A424-33DD-49DC-9AFA-2DADA148E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053273" y="5150796"/>
                        <a:ext cx="22066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3F48F6AF-4929-47D6-9926-95B9B01D9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50290"/>
              </p:ext>
            </p:extLst>
          </p:nvPr>
        </p:nvGraphicFramePr>
        <p:xfrm>
          <a:off x="2053273" y="5588037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0" imgW="444240" imgH="215640" progId="Equation.DSMT4">
                  <p:embed/>
                </p:oleObj>
              </mc:Choice>
              <mc:Fallback>
                <p:oleObj name="Equation" r:id="rId30" imgW="444240" imgH="21564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E331EB2F-7E95-48CF-9C05-6A9639CD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53273" y="5588037"/>
                        <a:ext cx="1016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7ECC3D2F-EE18-444B-BFCA-A0FA3CD26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5086"/>
              </p:ext>
            </p:extLst>
          </p:nvPr>
        </p:nvGraphicFramePr>
        <p:xfrm>
          <a:off x="7248156" y="4264958"/>
          <a:ext cx="31956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32" imgW="1396800" imgH="228600" progId="Equation.DSMT4">
                  <p:embed/>
                </p:oleObj>
              </mc:Choice>
              <mc:Fallback>
                <p:oleObj name="Equation" r:id="rId32" imgW="139680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696561CF-FCEC-4FD0-8D71-7D7B1AD8F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248156" y="4264958"/>
                        <a:ext cx="31956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65694CDE-519A-4F14-94F9-19CA63348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40003"/>
              </p:ext>
            </p:extLst>
          </p:nvPr>
        </p:nvGraphicFramePr>
        <p:xfrm>
          <a:off x="7242296" y="4738481"/>
          <a:ext cx="24114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34" imgW="1054080" imgH="228600" progId="Equation.DSMT4">
                  <p:embed/>
                </p:oleObj>
              </mc:Choice>
              <mc:Fallback>
                <p:oleObj name="Equation" r:id="rId34" imgW="1054080" imgH="22860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7ECC3D2F-EE18-444B-BFCA-A0FA3CD26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42296" y="4738481"/>
                        <a:ext cx="24114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6D92C601-C1A0-4B45-8F1F-D1BDBBA6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85590"/>
              </p:ext>
            </p:extLst>
          </p:nvPr>
        </p:nvGraphicFramePr>
        <p:xfrm>
          <a:off x="7250438" y="5262356"/>
          <a:ext cx="1714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36" imgW="749160" imgH="228600" progId="Equation.DSMT4">
                  <p:embed/>
                </p:oleObj>
              </mc:Choice>
              <mc:Fallback>
                <p:oleObj name="Equation" r:id="rId36" imgW="749160" imgH="2286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65694CDE-519A-4F14-94F9-19CA63348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250438" y="5262356"/>
                        <a:ext cx="1714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0E17887F-F991-4507-98DE-EA62C214B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99147"/>
              </p:ext>
            </p:extLst>
          </p:nvPr>
        </p:nvGraphicFramePr>
        <p:xfrm>
          <a:off x="8993193" y="5276643"/>
          <a:ext cx="1017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38" imgW="444240" imgH="215640" progId="Equation.DSMT4">
                  <p:embed/>
                </p:oleObj>
              </mc:Choice>
              <mc:Fallback>
                <p:oleObj name="Equation" r:id="rId38" imgW="444240" imgH="21564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6D92C601-C1A0-4B45-8F1F-D1BDBBA6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993193" y="5276643"/>
                        <a:ext cx="10175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1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2079158"/>
            <a:ext cx="921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4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rừ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Quy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ắ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dấ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oặc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7588" name="TextBox 1">
            <a:extLst>
              <a:ext uri="{FF2B5EF4-FFF2-40B4-BE49-F238E27FC236}">
                <a16:creationId xmlns:a16="http://schemas.microsoft.com/office/drawing/2014/main" id="{6470E5F9-EDE2-4B8C-B6C9-B2649D4C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3767" y="2950875"/>
            <a:ext cx="1464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</p:cSld>
  <p:clrMapOvr>
    <a:masterClrMapping/>
  </p:clrMapOvr>
  <p:transition>
    <p:circl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8A91CA6D-6F3A-4E93-AABB-D0803634D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304D221E-BB0A-48B5-8CA4-6D8525858E4A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B6C03C8-F334-4C6E-9C12-30E50CF96B66}"/>
              </a:ext>
            </a:extLst>
          </p:cNvPr>
          <p:cNvSpPr txBox="1"/>
          <p:nvPr/>
        </p:nvSpPr>
        <p:spPr>
          <a:xfrm>
            <a:off x="2162629" y="1018403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/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2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/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12,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4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/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−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8=16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16</a:t>
                </a:r>
                <a:endParaRPr lang="en-US" sz="2800" b="0" dirty="0"/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blipFill>
                <a:blip r:embed="rId5"/>
                <a:stretch>
                  <a:fillRect l="-1465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/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12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4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2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2+48=60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b="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12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48</m:t>
                    </m:r>
                  </m:oMath>
                </a14:m>
                <a:r>
                  <a:rPr lang="en-US" sz="2800" b="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60</a:t>
                </a:r>
                <a:endParaRPr lang="en-US" sz="2800" b="0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blipFill>
                <a:blip r:embed="rId6"/>
                <a:stretch>
                  <a:fillRect l="-1540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02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92C49A94-D76B-4744-8190-E533FB2BBA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027126B3-365A-4CE4-B0C9-A5077DFEB89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/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 (SG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1).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  <m:sup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0−8=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0+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8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blipFill>
                <a:blip r:embed="rId3"/>
                <a:stretch>
                  <a:fillRect l="-1195" t="-1721" r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04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F81EE88E-C8F9-4DF6-8C33-C36D8D67A3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A20CE4C-214B-4F20-AFDD-FA4A8D562A04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DE17273-0247-4ACC-9F39-346910F3885E}"/>
              </a:ext>
            </a:extLst>
          </p:cNvPr>
          <p:cNvSpPr txBox="1"/>
          <p:nvPr/>
        </p:nvSpPr>
        <p:spPr>
          <a:xfrm>
            <a:off x="2072843" y="1089037"/>
            <a:ext cx="1095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C5F3812C-27EE-441C-9685-DE08C7F53F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661" y="2006570"/>
            <a:ext cx="10666676" cy="2323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/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56−182;       346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89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;      −76−10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2BB8C056-0449-49D9-853F-3C3285B9AC24}"/>
              </a:ext>
            </a:extLst>
          </p:cNvPr>
          <p:cNvSpPr txBox="1"/>
          <p:nvPr/>
        </p:nvSpPr>
        <p:spPr>
          <a:xfrm>
            <a:off x="2271485" y="4330433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521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0441F175-A66A-4C5F-BB27-94EFFF0646CA}"/>
              </a:ext>
            </a:extLst>
          </p:cNvPr>
          <p:cNvSpPr/>
          <p:nvPr/>
        </p:nvSpPr>
        <p:spPr>
          <a:xfrm>
            <a:off x="2644079" y="0"/>
            <a:ext cx="6903841" cy="5232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TÌM TÒI – MỞ RỘNG </a:t>
            </a:r>
          </a:p>
        </p:txBody>
      </p:sp>
      <p:pic>
        <p:nvPicPr>
          <p:cNvPr id="6" name="Hình ảnh 5" descr="Ảnh có chứa bản đồ&#10;&#10;Mô tả được tạo tự động">
            <a:extLst>
              <a:ext uri="{FF2B5EF4-FFF2-40B4-BE49-F238E27FC236}">
                <a16:creationId xmlns:a16="http://schemas.microsoft.com/office/drawing/2014/main" id="{C48A7D9F-344A-4771-BEB9-8664EC16E4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4079" y="523220"/>
            <a:ext cx="8957371" cy="6178428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8EC382-F877-4271-80B6-A4A65B6846B8}"/>
              </a:ext>
            </a:extLst>
          </p:cNvPr>
          <p:cNvSpPr txBox="1"/>
          <p:nvPr/>
        </p:nvSpPr>
        <p:spPr>
          <a:xfrm>
            <a:off x="-141289" y="2644170"/>
            <a:ext cx="3100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4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68147"/>
            <a:ext cx="8229600" cy="590931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3505200" y="274161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3505200" y="4029076"/>
            <a:ext cx="6477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4945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8421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5455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Hình chữ nhật: Góc Tròn 74">
            <a:extLst>
              <a:ext uri="{FF2B5EF4-FFF2-40B4-BE49-F238E27FC236}">
                <a16:creationId xmlns:a16="http://schemas.microsoft.com/office/drawing/2014/main" id="{6EDC39EB-E9FE-430A-A199-16534BD72066}"/>
              </a:ext>
            </a:extLst>
          </p:cNvPr>
          <p:cNvSpPr/>
          <p:nvPr/>
        </p:nvSpPr>
        <p:spPr>
          <a:xfrm>
            <a:off x="819697" y="4576663"/>
            <a:ext cx="10762704" cy="2115461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DA993462-14F0-4265-94FE-9722EDA3F4D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5" name="Hình chữ nhật: Góc Tròn 4">
              <a:extLst>
                <a:ext uri="{FF2B5EF4-FFF2-40B4-BE49-F238E27FC236}">
                  <a16:creationId xmlns:a16="http://schemas.microsoft.com/office/drawing/2014/main" id="{B19C2B0C-FC8A-4229-8BB2-A89AF0515EBA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4" name="Hình Bầu dục 3">
              <a:extLst>
                <a:ext uri="{FF2B5EF4-FFF2-40B4-BE49-F238E27FC236}">
                  <a16:creationId xmlns:a16="http://schemas.microsoft.com/office/drawing/2014/main" id="{30EDBF5B-1C08-40B3-A114-6CF9B2645AD7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1" name="Hình ảnh 10">
              <a:extLst>
                <a:ext uri="{FF2B5EF4-FFF2-40B4-BE49-F238E27FC236}">
                  <a16:creationId xmlns:a16="http://schemas.microsoft.com/office/drawing/2014/main" id="{C60349F7-993B-4864-B93C-A2A59C3F5B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3" name="Hình ảnh 12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CFBD882-1470-4C8B-AD04-6307A1CF1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37C02269-1E2B-41E1-8119-5224612EB17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5D85165-FAAA-415C-AC3A-5963F8B41A64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02342A1-362E-4CFE-A7A0-1E763E7CFCC5}"/>
                  </a:ext>
                </a:extLst>
              </p:cNvPr>
              <p:cNvSpPr txBox="1"/>
              <p:nvPr/>
            </p:nvSpPr>
            <p:spPr>
              <a:xfrm>
                <a:off x="1941039" y="1607898"/>
                <a:ext cx="66730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7+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02342A1-362E-4CFE-A7A0-1E763E7CF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39" y="1607898"/>
                <a:ext cx="6673083" cy="523220"/>
              </a:xfrm>
              <a:prstGeom prst="rect">
                <a:avLst/>
              </a:prstGeom>
              <a:blipFill>
                <a:blip r:embed="rId5"/>
                <a:stretch>
                  <a:fillRect l="-182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E3679E2-E67E-483A-A0A1-1F418FE5BDBF}"/>
                  </a:ext>
                </a:extLst>
              </p:cNvPr>
              <p:cNvSpPr txBox="1"/>
              <p:nvPr/>
            </p:nvSpPr>
            <p:spPr>
              <a:xfrm>
                <a:off x="4731511" y="1932414"/>
                <a:ext cx="4712830" cy="724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7+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32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7−2</m:t>
                                </m:r>
                              </m:e>
                            </m:d>
                            <m:r>
                              <a:rPr lang="en-US" sz="3200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E3679E2-E67E-483A-A0A1-1F418FE5B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1511" y="1932414"/>
                <a:ext cx="4712830" cy="7241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C612AE6-F741-47D5-AC7B-DC3934D76304}"/>
                  </a:ext>
                </a:extLst>
              </p:cNvPr>
              <p:cNvSpPr txBox="1"/>
              <p:nvPr/>
            </p:nvSpPr>
            <p:spPr>
              <a:xfrm>
                <a:off x="1941039" y="2098592"/>
                <a:ext cx="306097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3200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2=5</m:t>
                      </m:r>
                      <m:r>
                        <a:rPr lang="en-US" sz="32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C612AE6-F741-47D5-AC7B-DC3934D76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39" y="2098592"/>
                <a:ext cx="30609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FB71053-53CA-4C2A-9FA9-061920C1FCDC}"/>
                  </a:ext>
                </a:extLst>
              </p:cNvPr>
              <p:cNvSpPr txBox="1"/>
              <p:nvPr/>
            </p:nvSpPr>
            <p:spPr>
              <a:xfrm>
                <a:off x="1944676" y="3567058"/>
                <a:ext cx="76259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00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400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 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+</m:t>
                    </m:r>
                    <m:d>
                      <m:d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= 5)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FB71053-53CA-4C2A-9FA9-061920C1F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676" y="3567058"/>
                <a:ext cx="7625931" cy="707886"/>
              </a:xfrm>
              <a:prstGeom prst="rect">
                <a:avLst/>
              </a:prstGeom>
              <a:blipFill>
                <a:blip r:embed="rId8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3B54DA43-B126-4E86-8AC6-C1A983790574}"/>
              </a:ext>
            </a:extLst>
          </p:cNvPr>
          <p:cNvCxnSpPr>
            <a:cxnSpLocks/>
          </p:cNvCxnSpPr>
          <p:nvPr/>
        </p:nvCxnSpPr>
        <p:spPr>
          <a:xfrm>
            <a:off x="3731479" y="4362340"/>
            <a:ext cx="0" cy="15539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nối Thẳng 31">
            <a:extLst>
              <a:ext uri="{FF2B5EF4-FFF2-40B4-BE49-F238E27FC236}">
                <a16:creationId xmlns:a16="http://schemas.microsoft.com/office/drawing/2014/main" id="{FE836CEF-B291-481D-AD09-C4954A9AA6C6}"/>
              </a:ext>
            </a:extLst>
          </p:cNvPr>
          <p:cNvCxnSpPr/>
          <p:nvPr/>
        </p:nvCxnSpPr>
        <p:spPr>
          <a:xfrm>
            <a:off x="3783013" y="3068471"/>
            <a:ext cx="0" cy="47925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Đường nối Thẳng 33">
            <a:extLst>
              <a:ext uri="{FF2B5EF4-FFF2-40B4-BE49-F238E27FC236}">
                <a16:creationId xmlns:a16="http://schemas.microsoft.com/office/drawing/2014/main" id="{F7B32013-FF15-4D4E-815D-37A94DC4D419}"/>
              </a:ext>
            </a:extLst>
          </p:cNvPr>
          <p:cNvCxnSpPr>
            <a:cxnSpLocks/>
          </p:cNvCxnSpPr>
          <p:nvPr/>
        </p:nvCxnSpPr>
        <p:spPr>
          <a:xfrm>
            <a:off x="3775075" y="3075439"/>
            <a:ext cx="2192711" cy="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744699D5-4112-4AC5-A692-EACC472D6AE9}"/>
              </a:ext>
            </a:extLst>
          </p:cNvPr>
          <p:cNvCxnSpPr/>
          <p:nvPr/>
        </p:nvCxnSpPr>
        <p:spPr>
          <a:xfrm>
            <a:off x="5970541" y="3068471"/>
            <a:ext cx="0" cy="47925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Đường nối Thẳng 37">
            <a:extLst>
              <a:ext uri="{FF2B5EF4-FFF2-40B4-BE49-F238E27FC236}">
                <a16:creationId xmlns:a16="http://schemas.microsoft.com/office/drawing/2014/main" id="{76CC4A9A-031C-4C1C-848F-6B6F7F58FE76}"/>
              </a:ext>
            </a:extLst>
          </p:cNvPr>
          <p:cNvCxnSpPr/>
          <p:nvPr/>
        </p:nvCxnSpPr>
        <p:spPr>
          <a:xfrm>
            <a:off x="4270693" y="3205631"/>
            <a:ext cx="0" cy="4792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Đường nối Thẳng 38">
            <a:extLst>
              <a:ext uri="{FF2B5EF4-FFF2-40B4-BE49-F238E27FC236}">
                <a16:creationId xmlns:a16="http://schemas.microsoft.com/office/drawing/2014/main" id="{C3B60270-5E9F-48C0-B0E2-E9CA1B819458}"/>
              </a:ext>
            </a:extLst>
          </p:cNvPr>
          <p:cNvCxnSpPr>
            <a:cxnSpLocks/>
          </p:cNvCxnSpPr>
          <p:nvPr/>
        </p:nvCxnSpPr>
        <p:spPr>
          <a:xfrm>
            <a:off x="4262755" y="3212599"/>
            <a:ext cx="219271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kết nối Mũi tên Thẳng 39">
            <a:extLst>
              <a:ext uri="{FF2B5EF4-FFF2-40B4-BE49-F238E27FC236}">
                <a16:creationId xmlns:a16="http://schemas.microsoft.com/office/drawing/2014/main" id="{5DD66A95-3D74-45E3-A309-54FB12C643D7}"/>
              </a:ext>
            </a:extLst>
          </p:cNvPr>
          <p:cNvCxnSpPr/>
          <p:nvPr/>
        </p:nvCxnSpPr>
        <p:spPr>
          <a:xfrm>
            <a:off x="6458221" y="3205631"/>
            <a:ext cx="0" cy="4792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Đường nối Thẳng 40">
            <a:extLst>
              <a:ext uri="{FF2B5EF4-FFF2-40B4-BE49-F238E27FC236}">
                <a16:creationId xmlns:a16="http://schemas.microsoft.com/office/drawing/2014/main" id="{6DE368DB-8FEF-4D53-9C2D-B764AAFD60EC}"/>
              </a:ext>
            </a:extLst>
          </p:cNvPr>
          <p:cNvCxnSpPr>
            <a:cxnSpLocks/>
          </p:cNvCxnSpPr>
          <p:nvPr/>
        </p:nvCxnSpPr>
        <p:spPr>
          <a:xfrm flipH="1">
            <a:off x="4680018" y="3059101"/>
            <a:ext cx="17397" cy="508288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Đường nối Thẳng 41">
            <a:extLst>
              <a:ext uri="{FF2B5EF4-FFF2-40B4-BE49-F238E27FC236}">
                <a16:creationId xmlns:a16="http://schemas.microsoft.com/office/drawing/2014/main" id="{02834A46-D39A-4B28-BA6D-B71894B99106}"/>
              </a:ext>
            </a:extLst>
          </p:cNvPr>
          <p:cNvCxnSpPr>
            <a:cxnSpLocks/>
          </p:cNvCxnSpPr>
          <p:nvPr/>
        </p:nvCxnSpPr>
        <p:spPr>
          <a:xfrm>
            <a:off x="4689475" y="3078769"/>
            <a:ext cx="2580005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Đường kết nối Mũi tên Thẳng 42">
            <a:extLst>
              <a:ext uri="{FF2B5EF4-FFF2-40B4-BE49-F238E27FC236}">
                <a16:creationId xmlns:a16="http://schemas.microsoft.com/office/drawing/2014/main" id="{C2D10D16-86E5-45AA-9D58-EB2A877B4E5A}"/>
              </a:ext>
            </a:extLst>
          </p:cNvPr>
          <p:cNvCxnSpPr>
            <a:cxnSpLocks/>
          </p:cNvCxnSpPr>
          <p:nvPr/>
        </p:nvCxnSpPr>
        <p:spPr>
          <a:xfrm>
            <a:off x="7269480" y="3066721"/>
            <a:ext cx="0" cy="58593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32706CC8-FF2C-40BE-9441-02C91A744D55}"/>
              </a:ext>
            </a:extLst>
          </p:cNvPr>
          <p:cNvSpPr txBox="1"/>
          <p:nvPr/>
        </p:nvSpPr>
        <p:spPr>
          <a:xfrm>
            <a:off x="3552072" y="5941627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8" name="Hộp Văn bản 47">
            <a:extLst>
              <a:ext uri="{FF2B5EF4-FFF2-40B4-BE49-F238E27FC236}">
                <a16:creationId xmlns:a16="http://schemas.microsoft.com/office/drawing/2014/main" id="{56F567CD-0F7E-42A4-B941-969608112FA7}"/>
              </a:ext>
            </a:extLst>
          </p:cNvPr>
          <p:cNvSpPr txBox="1"/>
          <p:nvPr/>
        </p:nvSpPr>
        <p:spPr>
          <a:xfrm>
            <a:off x="4571592" y="5941627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49" name="Đường kết nối Mũi tên Thẳng 48">
            <a:extLst>
              <a:ext uri="{FF2B5EF4-FFF2-40B4-BE49-F238E27FC236}">
                <a16:creationId xmlns:a16="http://schemas.microsoft.com/office/drawing/2014/main" id="{B66E3EBF-EC6E-4310-AC10-1A4EF6FA25B6}"/>
              </a:ext>
            </a:extLst>
          </p:cNvPr>
          <p:cNvCxnSpPr>
            <a:cxnSpLocks/>
          </p:cNvCxnSpPr>
          <p:nvPr/>
        </p:nvCxnSpPr>
        <p:spPr>
          <a:xfrm>
            <a:off x="4724438" y="4362340"/>
            <a:ext cx="0" cy="15539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0B79142B-C714-4820-9D2A-4ABF03192EAF}"/>
                  </a:ext>
                </a:extLst>
              </p:cNvPr>
              <p:cNvSpPr txBox="1"/>
              <p:nvPr/>
            </p:nvSpPr>
            <p:spPr>
              <a:xfrm>
                <a:off x="3906461" y="5941627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0B79142B-C714-4820-9D2A-4ABF03192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461" y="5941627"/>
                <a:ext cx="775851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Hộp Văn bản 51">
                <a:extLst>
                  <a:ext uri="{FF2B5EF4-FFF2-40B4-BE49-F238E27FC236}">
                    <a16:creationId xmlns:a16="http://schemas.microsoft.com/office/drawing/2014/main" id="{023336A0-ED91-4467-B068-52754E297741}"/>
                  </a:ext>
                </a:extLst>
              </p:cNvPr>
              <p:cNvSpPr txBox="1"/>
              <p:nvPr/>
            </p:nvSpPr>
            <p:spPr>
              <a:xfrm>
                <a:off x="5036701" y="5931437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Hộp Văn bản 51">
                <a:extLst>
                  <a:ext uri="{FF2B5EF4-FFF2-40B4-BE49-F238E27FC236}">
                    <a16:creationId xmlns:a16="http://schemas.microsoft.com/office/drawing/2014/main" id="{023336A0-ED91-4467-B068-52754E297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701" y="5931437"/>
                <a:ext cx="775851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03CDACCC-E135-417E-A0F0-41B7295F7D62}"/>
              </a:ext>
            </a:extLst>
          </p:cNvPr>
          <p:cNvSpPr txBox="1"/>
          <p:nvPr/>
        </p:nvSpPr>
        <p:spPr>
          <a:xfrm>
            <a:off x="5802612" y="5885522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BF08EC19-C625-4CDB-B58A-F06F19AF23EA}"/>
                  </a:ext>
                </a:extLst>
              </p:cNvPr>
              <p:cNvSpPr txBox="1"/>
              <p:nvPr/>
            </p:nvSpPr>
            <p:spPr>
              <a:xfrm>
                <a:off x="6719159" y="5885522"/>
                <a:ext cx="121441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000" i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</a:p>
            </p:txBody>
          </p:sp>
        </mc:Choice>
        <mc:Fallback xmlns="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BF08EC19-C625-4CDB-B58A-F06F19AF2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9159" y="5885522"/>
                <a:ext cx="1214413" cy="707886"/>
              </a:xfrm>
              <a:prstGeom prst="rect">
                <a:avLst/>
              </a:prstGeom>
              <a:blipFill>
                <a:blip r:embed="rId11"/>
                <a:stretch>
                  <a:fillRect l="-17588" t="-15385" r="-13568" b="-35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FE3C9FE5-0AAB-4082-BFAC-168DD9F79BCE}"/>
                  </a:ext>
                </a:extLst>
              </p:cNvPr>
              <p:cNvSpPr txBox="1"/>
              <p:nvPr/>
            </p:nvSpPr>
            <p:spPr>
              <a:xfrm>
                <a:off x="6127632" y="5916272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FE3C9FE5-0AAB-4082-BFAC-168DD9F79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32" y="5916272"/>
                <a:ext cx="775851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551C7EE3-99EA-47A9-955F-0BEA0F476727}"/>
                  </a:ext>
                </a:extLst>
              </p:cNvPr>
              <p:cNvSpPr txBox="1"/>
              <p:nvPr/>
            </p:nvSpPr>
            <p:spPr>
              <a:xfrm>
                <a:off x="4132700" y="2763205"/>
                <a:ext cx="258645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</a:p>
            </p:txBody>
          </p:sp>
        </mc:Choice>
        <mc:Fallback xmlns="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551C7EE3-99EA-47A9-955F-0BEA0F4767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700" y="2763205"/>
                <a:ext cx="2586459" cy="461665"/>
              </a:xfrm>
              <a:prstGeom prst="rect">
                <a:avLst/>
              </a:prstGeom>
              <a:blipFill>
                <a:blip r:embed="rId1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D1FFA9E2-AF48-4F12-98E6-5BD046646513}"/>
              </a:ext>
            </a:extLst>
          </p:cNvPr>
          <p:cNvSpPr txBox="1"/>
          <p:nvPr/>
        </p:nvSpPr>
        <p:spPr>
          <a:xfrm>
            <a:off x="5457962" y="2644242"/>
            <a:ext cx="1261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2055637A-332E-435C-B6D8-45CAA6BE7015}"/>
              </a:ext>
            </a:extLst>
          </p:cNvPr>
          <p:cNvSpPr txBox="1"/>
          <p:nvPr/>
        </p:nvSpPr>
        <p:spPr>
          <a:xfrm>
            <a:off x="4183944" y="2610290"/>
            <a:ext cx="1838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7680020D-DAA5-4024-B61A-38F33D758E6E}"/>
                  </a:ext>
                </a:extLst>
              </p:cNvPr>
              <p:cNvSpPr txBox="1"/>
              <p:nvPr/>
            </p:nvSpPr>
            <p:spPr>
              <a:xfrm>
                <a:off x="3924165" y="3551553"/>
                <a:ext cx="61959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7680020D-DAA5-4024-B61A-38F33D758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165" y="3551553"/>
                <a:ext cx="619593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242F3EFB-3BA4-4A80-BE3D-D6E164653F90}"/>
                  </a:ext>
                </a:extLst>
              </p:cNvPr>
              <p:cNvSpPr txBox="1"/>
              <p:nvPr/>
            </p:nvSpPr>
            <p:spPr>
              <a:xfrm>
                <a:off x="6141741" y="3549752"/>
                <a:ext cx="61959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242F3EFB-3BA4-4A80-BE3D-D6E16465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741" y="3549752"/>
                <a:ext cx="619593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FD1F2E20-6E93-4895-B4C9-3A07A0ACC135}"/>
                  </a:ext>
                </a:extLst>
              </p:cNvPr>
              <p:cNvSpPr txBox="1"/>
              <p:nvPr/>
            </p:nvSpPr>
            <p:spPr>
              <a:xfrm>
                <a:off x="4232785" y="3581538"/>
                <a:ext cx="893497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FD1F2E20-6E93-4895-B4C9-3A07A0ACC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785" y="3581538"/>
                <a:ext cx="893497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Hộp Văn bản 66">
                <a:extLst>
                  <a:ext uri="{FF2B5EF4-FFF2-40B4-BE49-F238E27FC236}">
                    <a16:creationId xmlns:a16="http://schemas.microsoft.com/office/drawing/2014/main" id="{9E662F5F-6A4B-4D7C-AA01-D49EB2D7A6D1}"/>
                  </a:ext>
                </a:extLst>
              </p:cNvPr>
              <p:cNvSpPr txBox="1"/>
              <p:nvPr/>
            </p:nvSpPr>
            <p:spPr>
              <a:xfrm>
                <a:off x="6663980" y="3580901"/>
                <a:ext cx="11843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4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7" name="Hộp Văn bản 66">
                <a:extLst>
                  <a:ext uri="{FF2B5EF4-FFF2-40B4-BE49-F238E27FC236}">
                    <a16:creationId xmlns:a16="http://schemas.microsoft.com/office/drawing/2014/main" id="{9E662F5F-6A4B-4D7C-AA01-D49EB2D7A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980" y="3580901"/>
                <a:ext cx="1184351" cy="70788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Hộp Văn bản 68">
            <a:extLst>
              <a:ext uri="{FF2B5EF4-FFF2-40B4-BE49-F238E27FC236}">
                <a16:creationId xmlns:a16="http://schemas.microsoft.com/office/drawing/2014/main" id="{E7E64695-BAC2-41D6-8DDD-D48F7735771B}"/>
              </a:ext>
            </a:extLst>
          </p:cNvPr>
          <p:cNvSpPr txBox="1"/>
          <p:nvPr/>
        </p:nvSpPr>
        <p:spPr>
          <a:xfrm>
            <a:off x="1590669" y="4549122"/>
            <a:ext cx="10256980" cy="14357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(SGK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6)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a cho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b, ta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: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79" name="Hình ảnh 78">
            <a:extLst>
              <a:ext uri="{FF2B5EF4-FFF2-40B4-BE49-F238E27FC236}">
                <a16:creationId xmlns:a16="http://schemas.microsoft.com/office/drawing/2014/main" id="{741ED2B5-94A3-4FE6-9F0C-45F708D86D7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18398" y="4326430"/>
            <a:ext cx="1156214" cy="1083950"/>
          </a:xfrm>
          <a:prstGeom prst="rect">
            <a:avLst/>
          </a:prstGeom>
        </p:spPr>
      </p:pic>
      <p:sp>
        <p:nvSpPr>
          <p:cNvPr id="84" name="Hộp Văn bản 83">
            <a:extLst>
              <a:ext uri="{FF2B5EF4-FFF2-40B4-BE49-F238E27FC236}">
                <a16:creationId xmlns:a16="http://schemas.microsoft.com/office/drawing/2014/main" id="{7F9C8F87-3E26-4FBA-A9E6-07F6060246EC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90" name="Hộp Văn bản 89">
            <a:extLst>
              <a:ext uri="{FF2B5EF4-FFF2-40B4-BE49-F238E27FC236}">
                <a16:creationId xmlns:a16="http://schemas.microsoft.com/office/drawing/2014/main" id="{B0F97A48-EEA0-4B5C-83B3-B2DD1526C6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Hình chữ nhật: Góc Tròn 43">
            <a:extLst>
              <a:ext uri="{FF2B5EF4-FFF2-40B4-BE49-F238E27FC236}">
                <a16:creationId xmlns:a16="http://schemas.microsoft.com/office/drawing/2014/main" id="{72E2E7A1-D0F7-49E6-8D28-1E05E26BA723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5745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2" grpId="0"/>
      <p:bldP spid="3" grpId="0"/>
      <p:bldP spid="16" grpId="0"/>
      <p:bldP spid="18" grpId="0"/>
      <p:bldP spid="10" grpId="0"/>
      <p:bldP spid="47" grpId="0"/>
      <p:bldP spid="48" grpId="0"/>
      <p:bldP spid="51" grpId="0"/>
      <p:bldP spid="52" grpId="0"/>
      <p:bldP spid="53" grpId="0"/>
      <p:bldP spid="54" grpId="0"/>
      <p:bldP spid="55" grpId="0"/>
      <p:bldP spid="56" grpId="0"/>
      <p:bldP spid="56" grpId="1"/>
      <p:bldP spid="57" grpId="0"/>
      <p:bldP spid="57" grpId="1"/>
      <p:bldP spid="58" grpId="0"/>
      <p:bldP spid="58" grpId="1"/>
      <p:bldP spid="60" grpId="0"/>
      <p:bldP spid="65" grpId="0"/>
      <p:bldP spid="67" grpId="0"/>
      <p:bldP spid="69" grpId="0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Ảnh có chứa đồ chơi, búp bê, mẫu họa&#10;&#10;Mô tả được tạo tự động">
            <a:extLst>
              <a:ext uri="{FF2B5EF4-FFF2-40B4-BE49-F238E27FC236}">
                <a16:creationId xmlns:a16="http://schemas.microsoft.com/office/drawing/2014/main" id="{08CB8500-FDE6-484E-87A0-E4F1520D3D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3886339"/>
            <a:ext cx="4546116" cy="2904428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EA08D48-E803-40FF-8A44-EF09B7E43513}"/>
              </a:ext>
            </a:extLst>
          </p:cNvPr>
          <p:cNvSpPr txBox="1"/>
          <p:nvPr/>
        </p:nvSpPr>
        <p:spPr>
          <a:xfrm>
            <a:off x="1274357" y="1727660"/>
            <a:ext cx="9114971" cy="208210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 (SGK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6):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Z bao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DE74AC2-3D25-47A7-952C-26631473F7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1156" y="1503321"/>
            <a:ext cx="456563" cy="794024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5731094-285E-4224-ADBD-A739B2D3A1F9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ACCC0750-028F-43D7-8BDF-8204E8554899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52213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F3BE8B8-70F7-4234-99D6-509688308687}"/>
              </a:ext>
            </a:extLst>
          </p:cNvPr>
          <p:cNvSpPr txBox="1"/>
          <p:nvPr/>
        </p:nvSpPr>
        <p:spPr>
          <a:xfrm>
            <a:off x="975671" y="1826110"/>
            <a:ext cx="10863269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C72E2BA6-7FB1-46D9-80A0-EFB2339C29C2}"/>
              </a:ext>
            </a:extLst>
          </p:cNvPr>
          <p:cNvSpPr/>
          <p:nvPr/>
        </p:nvSpPr>
        <p:spPr>
          <a:xfrm>
            <a:off x="7707231" y="1930320"/>
            <a:ext cx="522515" cy="46140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750184E1-6C1C-42B8-80A5-731AA2B1D3C5}"/>
              </a:ext>
            </a:extLst>
          </p:cNvPr>
          <p:cNvSpPr/>
          <p:nvPr/>
        </p:nvSpPr>
        <p:spPr>
          <a:xfrm>
            <a:off x="4935152" y="2875144"/>
            <a:ext cx="522515" cy="46140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4" name="Đối tượng 43">
            <a:extLst>
              <a:ext uri="{FF2B5EF4-FFF2-40B4-BE49-F238E27FC236}">
                <a16:creationId xmlns:a16="http://schemas.microsoft.com/office/drawing/2014/main" id="{C662A8B1-69AE-4A5B-A3DC-33F1E5A84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65433"/>
              </p:ext>
            </p:extLst>
          </p:nvPr>
        </p:nvGraphicFramePr>
        <p:xfrm>
          <a:off x="6219368" y="2820725"/>
          <a:ext cx="4020756" cy="60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9368" y="2820725"/>
                        <a:ext cx="4020756" cy="603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44">
            <a:extLst>
              <a:ext uri="{FF2B5EF4-FFF2-40B4-BE49-F238E27FC236}">
                <a16:creationId xmlns:a16="http://schemas.microsoft.com/office/drawing/2014/main" id="{789CCE90-69E9-471A-9A5F-670400117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40884"/>
              </p:ext>
            </p:extLst>
          </p:nvPr>
        </p:nvGraphicFramePr>
        <p:xfrm>
          <a:off x="826631" y="2846125"/>
          <a:ext cx="40878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631" y="2846125"/>
                        <a:ext cx="40878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Hình chữ nhật: Góc Tròn 45">
            <a:extLst>
              <a:ext uri="{FF2B5EF4-FFF2-40B4-BE49-F238E27FC236}">
                <a16:creationId xmlns:a16="http://schemas.microsoft.com/office/drawing/2014/main" id="{E24CBEE9-E644-48A4-A301-DCA5D1193AD8}"/>
              </a:ext>
            </a:extLst>
          </p:cNvPr>
          <p:cNvSpPr/>
          <p:nvPr/>
        </p:nvSpPr>
        <p:spPr>
          <a:xfrm>
            <a:off x="10303591" y="2846116"/>
            <a:ext cx="522515" cy="46140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7" name="Đối tượng 46">
            <a:extLst>
              <a:ext uri="{FF2B5EF4-FFF2-40B4-BE49-F238E27FC236}">
                <a16:creationId xmlns:a16="http://schemas.microsoft.com/office/drawing/2014/main" id="{6A82CA3A-0AA8-438F-A2CA-EE635AF80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85542"/>
              </p:ext>
            </p:extLst>
          </p:nvPr>
        </p:nvGraphicFramePr>
        <p:xfrm>
          <a:off x="2334755" y="4138049"/>
          <a:ext cx="5159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955520" imgH="228600" progId="Equation.DSMT4">
                  <p:embed/>
                </p:oleObj>
              </mc:Choice>
              <mc:Fallback>
                <p:oleObj name="Equation" r:id="rId7" imgW="1955520" imgH="228600" progId="Equation.DSMT4">
                  <p:embed/>
                  <p:pic>
                    <p:nvPicPr>
                      <p:cNvPr id="45" name="Đối tượng 44">
                        <a:extLst>
                          <a:ext uri="{FF2B5EF4-FFF2-40B4-BE49-F238E27FC236}">
                            <a16:creationId xmlns:a16="http://schemas.microsoft.com/office/drawing/2014/main" id="{789CCE90-69E9-471A-9A5F-670400117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4755" y="4138049"/>
                        <a:ext cx="51593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Đối tượng 47">
            <a:extLst>
              <a:ext uri="{FF2B5EF4-FFF2-40B4-BE49-F238E27FC236}">
                <a16:creationId xmlns:a16="http://schemas.microsoft.com/office/drawing/2014/main" id="{92D2BAD2-69B0-45EA-9B60-04CA62A5A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40932"/>
              </p:ext>
            </p:extLst>
          </p:nvPr>
        </p:nvGraphicFramePr>
        <p:xfrm>
          <a:off x="2334755" y="5237204"/>
          <a:ext cx="4427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1942920" imgH="228600" progId="Equation.DSMT4">
                  <p:embed/>
                </p:oleObj>
              </mc:Choice>
              <mc:Fallback>
                <p:oleObj name="Equation" r:id="rId9" imgW="1942920" imgH="228600" progId="Equation.DSMT4">
                  <p:embed/>
                  <p:pic>
                    <p:nvPicPr>
                      <p:cNvPr id="44" name="Đối tượng 43">
                        <a:extLst>
                          <a:ext uri="{FF2B5EF4-FFF2-40B4-BE49-F238E27FC236}">
                            <a16:creationId xmlns:a16="http://schemas.microsoft.com/office/drawing/2014/main" id="{C662A8B1-69AE-4A5B-A3DC-33F1E5A84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4755" y="5237204"/>
                        <a:ext cx="4427537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Hộp Văn bản 55">
            <a:extLst>
              <a:ext uri="{FF2B5EF4-FFF2-40B4-BE49-F238E27FC236}">
                <a16:creationId xmlns:a16="http://schemas.microsoft.com/office/drawing/2014/main" id="{C2B31393-2DC3-4654-86AF-280F7B5768F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A0471942-75A0-4F8D-9EC6-2A0C43CCD513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4C7C8079-47E5-483B-9505-04CBF615191A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8CF39A3-B687-4F79-9B23-16AC2F06229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47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" grpId="0" animBg="1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A3AD147-F2F4-414F-BE8F-BC5D3BB3CA75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2E77483-EACC-4B9A-8C8F-8314527CC8E2}"/>
              </a:ext>
            </a:extLst>
          </p:cNvPr>
          <p:cNvSpPr txBox="1"/>
          <p:nvPr/>
        </p:nvSpPr>
        <p:spPr>
          <a:xfrm>
            <a:off x="943429" y="1633316"/>
            <a:ext cx="6096000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7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58D7A62B-A60F-42F0-A0C2-50BFD7BE4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64008"/>
              </p:ext>
            </p:extLst>
          </p:nvPr>
        </p:nvGraphicFramePr>
        <p:xfrm>
          <a:off x="1574611" y="2381353"/>
          <a:ext cx="8382189" cy="5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3568680" imgH="228600" progId="Equation.DSMT4">
                  <p:embed/>
                </p:oleObj>
              </mc:Choice>
              <mc:Fallback>
                <p:oleObj name="Equation" r:id="rId3" imgW="3568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611" y="2381353"/>
                        <a:ext cx="8382189" cy="5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64EBB5B-51CF-416B-95E8-691A405DD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98619"/>
              </p:ext>
            </p:extLst>
          </p:nvPr>
        </p:nvGraphicFramePr>
        <p:xfrm>
          <a:off x="943429" y="3797758"/>
          <a:ext cx="6918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2946240" imgH="228600" progId="Equation.DSMT4">
                  <p:embed/>
                </p:oleObj>
              </mc:Choice>
              <mc:Fallback>
                <p:oleObj name="Equation" r:id="rId5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3429" y="3797758"/>
                        <a:ext cx="6918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A07C5941-2A31-4972-B11C-71AD45F9A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71294"/>
              </p:ext>
            </p:extLst>
          </p:nvPr>
        </p:nvGraphicFramePr>
        <p:xfrm>
          <a:off x="943429" y="4546497"/>
          <a:ext cx="5997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2412720" imgH="228600" progId="Equation.DSMT4">
                  <p:embed/>
                </p:oleObj>
              </mc:Choice>
              <mc:Fallback>
                <p:oleObj name="Equation" r:id="rId7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3429" y="4546497"/>
                        <a:ext cx="59975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B7F1AE0-221F-40FF-ACE0-67285FF68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93604"/>
              </p:ext>
            </p:extLst>
          </p:nvPr>
        </p:nvGraphicFramePr>
        <p:xfrm>
          <a:off x="943429" y="5283397"/>
          <a:ext cx="6647556" cy="53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2831760" imgH="228600" progId="Equation.DSMT4">
                  <p:embed/>
                </p:oleObj>
              </mc:Choice>
              <mc:Fallback>
                <p:oleObj name="Equation" r:id="rId9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3429" y="5283397"/>
                        <a:ext cx="6647556" cy="536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E007A708-2B22-49C5-B8AF-3E7D9BF52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41638"/>
              </p:ext>
            </p:extLst>
          </p:nvPr>
        </p:nvGraphicFramePr>
        <p:xfrm>
          <a:off x="943429" y="5990133"/>
          <a:ext cx="3606976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1536480" imgH="228600" progId="Equation.DSMT4">
                  <p:embed/>
                </p:oleObj>
              </mc:Choice>
              <mc:Fallback>
                <p:oleObj name="Equation" r:id="rId11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3429" y="5990133"/>
                        <a:ext cx="3606976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E519C4A-FD38-45D5-A134-6ECEFCC0FC23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BD06C4D4-A380-45BB-A830-961CD478221A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15" name="Hình ảnh 14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49DEA59-3864-4998-89B2-76A52619B1D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65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CBA043E-FD23-409F-87AA-17CDBE123CB0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084CAFC-CE13-45C4-A483-D2DEF89C8E9D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236EC25-F17C-4FB7-B9AE-A134BFC73AEF}"/>
                  </a:ext>
                </a:extLst>
              </p:cNvPr>
              <p:cNvSpPr txBox="1"/>
              <p:nvPr/>
            </p:nvSpPr>
            <p:spPr>
              <a:xfrm>
                <a:off x="1016000" y="1710492"/>
                <a:ext cx="10421257" cy="4066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(SG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7)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đến</a:t>
                </a:r>
                <a:r>
                  <a:rPr lang="en-US" sz="2800" dirty="0"/>
                  <a:t> 21 </a:t>
                </a:r>
                <a:r>
                  <a:rPr lang="en-US" sz="2800" dirty="0" err="1"/>
                  <a:t>giờ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ả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iế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é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úc</a:t>
                </a:r>
                <a:r>
                  <a:rPr lang="en-US" sz="2800" dirty="0"/>
                  <a:t> 21 </a:t>
                </a:r>
                <a:r>
                  <a:rPr lang="en-US" sz="2800" dirty="0" err="1"/>
                  <a:t>giờ</a:t>
                </a:r>
                <a:r>
                  <a:rPr lang="en-US" sz="2800" dirty="0"/>
                  <a:t>.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5 – 6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endPara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236EC25-F17C-4FB7-B9AE-A134BFC73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" y="1710492"/>
                <a:ext cx="10421257" cy="4066498"/>
              </a:xfrm>
              <a:prstGeom prst="rect">
                <a:avLst/>
              </a:prstGeom>
              <a:blipFill>
                <a:blip r:embed="rId2"/>
                <a:stretch>
                  <a:fillRect l="-1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85DF80BC-1224-4137-8C07-4C42B9E7C10B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8" name="Hình ảnh 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28A202AB-46B1-401C-A465-3D61495DB5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8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RESOURCELIBID_ANIM" val="438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9</Words>
  <Application>Microsoft Office PowerPoint</Application>
  <PresentationFormat>Widescreen</PresentationFormat>
  <Paragraphs>301</Paragraphs>
  <Slides>4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#9Slide03 Arima Madurai Medium</vt:lpstr>
      <vt:lpstr>Arial</vt:lpstr>
      <vt:lpstr>Calibri</vt:lpstr>
      <vt:lpstr>Calibri Light</vt:lpstr>
      <vt:lpstr>Cambria Math</vt:lpstr>
      <vt:lpstr>Impact</vt:lpstr>
      <vt:lpstr>Times New Roman</vt:lpstr>
      <vt:lpstr>UTM Habano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TỰ HỌC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52:52Z</dcterms:created>
  <dcterms:modified xsi:type="dcterms:W3CDTF">2025-05-09T14:08:18Z</dcterms:modified>
</cp:coreProperties>
</file>